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677C1" w14:textId="079A1020" w:rsidR="00B241A2" w:rsidRPr="00E32C8B" w:rsidRDefault="000A418D" w:rsidP="00E32C8B">
      <w:pPr>
        <w:pStyle w:val="SOFinalCoverHeading1"/>
      </w:pPr>
      <w:r>
        <mc:AlternateContent>
          <mc:Choice Requires="wps">
            <w:drawing>
              <wp:anchor distT="0" distB="0" distL="114300" distR="114300" simplePos="0" relativeHeight="251668480" behindDoc="0" locked="0" layoutInCell="0" allowOverlap="1" wp14:anchorId="3C694CC7" wp14:editId="3F529199">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694CC7"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B241A2" w:rsidRPr="00E32C8B">
        <w:drawing>
          <wp:anchor distT="0" distB="0" distL="114300" distR="114300" simplePos="0" relativeHeight="251660288" behindDoc="1" locked="1" layoutInCell="1" allowOverlap="1" wp14:anchorId="70FA4731" wp14:editId="4C8A1AE9">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Specialist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B241A2" w:rsidRPr="00E32C8B">
        <w:t>Specialist Mathematics</w:t>
      </w:r>
    </w:p>
    <w:p w14:paraId="41ACDA4A" w14:textId="0AAD03A4" w:rsidR="00B241A2" w:rsidRPr="00E32C8B" w:rsidRDefault="00CD1293" w:rsidP="00E32C8B">
      <w:pPr>
        <w:pStyle w:val="SOFinalCoverHeading2"/>
      </w:pPr>
      <w:r>
        <w:t>202</w:t>
      </w:r>
      <w:r w:rsidR="000A418D">
        <w:t>3</w:t>
      </w:r>
      <w:r w:rsidR="00B241A2" w:rsidRPr="00E32C8B">
        <w:t xml:space="preserve"> Subject Outline | Stage 2</w:t>
      </w:r>
    </w:p>
    <w:p w14:paraId="1F3F250C" w14:textId="77777777" w:rsidR="00B241A2" w:rsidRPr="005A6228" w:rsidRDefault="00B241A2" w:rsidP="00E32C8B">
      <w:pPr>
        <w:pStyle w:val="SOFinalCoverHeading4"/>
      </w:pPr>
      <w:r w:rsidRPr="005A6228">
        <w:t>For teaching</w:t>
      </w:r>
    </w:p>
    <w:p w14:paraId="547D0C55" w14:textId="4DC6106F" w:rsidR="00B241A2" w:rsidRPr="00E32C8B" w:rsidRDefault="00B241A2" w:rsidP="00A42AAA">
      <w:pPr>
        <w:pStyle w:val="SOFinalCoverHeading4bullet"/>
      </w:pPr>
      <w:r w:rsidRPr="00E32C8B">
        <w:t xml:space="preserve">In Australian and SACE International schools from January </w:t>
      </w:r>
      <w:r w:rsidR="00CD1293">
        <w:t>202</w:t>
      </w:r>
      <w:r w:rsidR="000A418D">
        <w:t>3</w:t>
      </w:r>
      <w:r w:rsidRPr="00E32C8B">
        <w:t xml:space="preserve"> to December </w:t>
      </w:r>
      <w:r w:rsidR="00CD1293">
        <w:t>202</w:t>
      </w:r>
      <w:r w:rsidR="000A418D">
        <w:t>3</w:t>
      </w:r>
    </w:p>
    <w:p w14:paraId="5C4F03F3" w14:textId="5EFF1F2A" w:rsidR="00B241A2" w:rsidRPr="00E32C8B" w:rsidRDefault="00B241A2" w:rsidP="00A42AAA">
      <w:pPr>
        <w:pStyle w:val="SOFinalCoverHeading4bullet"/>
      </w:pPr>
      <w:r w:rsidRPr="00E32C8B">
        <w:t xml:space="preserve">In SACE International schools only, from May/June </w:t>
      </w:r>
      <w:r w:rsidR="00CD1293">
        <w:t>202</w:t>
      </w:r>
      <w:r w:rsidR="000A418D">
        <w:t>3</w:t>
      </w:r>
      <w:r w:rsidRPr="00E32C8B">
        <w:t xml:space="preserve"> to March 20</w:t>
      </w:r>
      <w:r w:rsidR="00A42AAA">
        <w:t>2</w:t>
      </w:r>
      <w:r w:rsidR="000A418D">
        <w:t>4</w:t>
      </w:r>
    </w:p>
    <w:p w14:paraId="5E5770C5" w14:textId="77777777" w:rsidR="00A9045C" w:rsidRPr="00B241A2" w:rsidRDefault="00A9045C" w:rsidP="00E32C8B">
      <w:pPr>
        <w:pStyle w:val="SOFinalCoverHeading3"/>
      </w:pPr>
    </w:p>
    <w:p w14:paraId="22FDBF9D" w14:textId="77777777" w:rsidR="00A9045C" w:rsidRPr="00090813" w:rsidRDefault="00A9045C" w:rsidP="00A9045C">
      <w:pPr>
        <w:sectPr w:rsidR="00A9045C" w:rsidRPr="00090813" w:rsidSect="00B241A2">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7BACA4B3" w14:textId="734CD3A5" w:rsidR="00F63C81" w:rsidRPr="00485360" w:rsidRDefault="00F63C81" w:rsidP="00C40AB1">
      <w:pPr>
        <w:pStyle w:val="SOFinalImprintText"/>
        <w:spacing w:before="9720"/>
      </w:pPr>
      <w:r w:rsidRPr="00485360">
        <w:lastRenderedPageBreak/>
        <w:t>Published by the SACE Board of South Australia,</w:t>
      </w:r>
      <w:r w:rsidRPr="00485360">
        <w:br/>
      </w:r>
      <w:r w:rsidR="002D4C93">
        <w:t>11 Waymouth Street, Adelaide,</w:t>
      </w:r>
      <w:r w:rsidR="002D4C93" w:rsidRPr="007F7F90">
        <w:t xml:space="preserve"> South Australia 50</w:t>
      </w:r>
      <w:r w:rsidR="002D4C93">
        <w:t>00</w:t>
      </w:r>
    </w:p>
    <w:p w14:paraId="29376FD9" w14:textId="77777777" w:rsidR="00F63C81" w:rsidRPr="00485360" w:rsidRDefault="00F63C81" w:rsidP="00F63C81">
      <w:pPr>
        <w:pStyle w:val="SOFinalImprintText"/>
      </w:pPr>
      <w:r w:rsidRPr="00485360">
        <w:t>Copyright © SACE Board of South Australia 20</w:t>
      </w:r>
      <w:r w:rsidR="00947CE0">
        <w:t>15</w:t>
      </w:r>
    </w:p>
    <w:p w14:paraId="4ECAA562" w14:textId="77777777" w:rsidR="00F63C81" w:rsidRDefault="00F63C81" w:rsidP="00F63C81">
      <w:pPr>
        <w:pStyle w:val="SOFinalImprintText"/>
      </w:pPr>
      <w:r w:rsidRPr="00485360">
        <w:t>First published 20</w:t>
      </w:r>
      <w:r w:rsidR="00947CE0">
        <w:t>15</w:t>
      </w:r>
    </w:p>
    <w:p w14:paraId="5B959B67" w14:textId="77777777" w:rsidR="00CD1293" w:rsidRDefault="00CD1293" w:rsidP="00CD1293">
      <w:pPr>
        <w:pStyle w:val="SOFinalImprintText"/>
      </w:pPr>
      <w:r>
        <w:t>Published online October 2015</w:t>
      </w:r>
    </w:p>
    <w:p w14:paraId="4F377A5D" w14:textId="75C91D8B" w:rsidR="005C1DC9" w:rsidRPr="00485360" w:rsidRDefault="005C1DC9" w:rsidP="00F63C81">
      <w:pPr>
        <w:pStyle w:val="SOFinalImprintText"/>
      </w:pPr>
      <w:r>
        <w:t>Reissued for 2017</w:t>
      </w:r>
      <w:r w:rsidR="00033493">
        <w:t>, 2018</w:t>
      </w:r>
      <w:r w:rsidR="00740BCA">
        <w:t>, 2019</w:t>
      </w:r>
      <w:r w:rsidR="00F97C49">
        <w:t>, 2020</w:t>
      </w:r>
      <w:r w:rsidR="00CD1293">
        <w:t>, 2021</w:t>
      </w:r>
      <w:r w:rsidR="00AD41E5">
        <w:t>, 202</w:t>
      </w:r>
      <w:r w:rsidR="00573394">
        <w:t>2</w:t>
      </w:r>
      <w:r w:rsidR="000A418D">
        <w:t>, 2023</w:t>
      </w:r>
    </w:p>
    <w:p w14:paraId="1ED1B2B5" w14:textId="77777777" w:rsidR="00C40AB1" w:rsidRPr="00485360" w:rsidRDefault="00C40AB1" w:rsidP="00C40AB1">
      <w:pPr>
        <w:pStyle w:val="SOFinalImprintText"/>
      </w:pPr>
      <w:r w:rsidRPr="00485360">
        <w:t xml:space="preserve">ISBN </w:t>
      </w:r>
      <w:r>
        <w:t>978</w:t>
      </w:r>
      <w:r w:rsidRPr="00485360">
        <w:t xml:space="preserve"> </w:t>
      </w:r>
      <w:r>
        <w:t>1</w:t>
      </w:r>
      <w:r w:rsidRPr="00485360">
        <w:t xml:space="preserve"> </w:t>
      </w:r>
      <w:r>
        <w:t>74102</w:t>
      </w:r>
      <w:r w:rsidRPr="00485360">
        <w:t xml:space="preserve"> </w:t>
      </w:r>
      <w:r>
        <w:t>804 1</w:t>
      </w:r>
      <w:r w:rsidRPr="00485360">
        <w:t xml:space="preserve"> (online Microsoft Word version)</w:t>
      </w:r>
    </w:p>
    <w:p w14:paraId="6DC1979A" w14:textId="1BD9C736" w:rsidR="00F63C81" w:rsidRDefault="00F63C81" w:rsidP="00F63C81">
      <w:pPr>
        <w:pStyle w:val="SOFinalImprintTextObjID"/>
      </w:pPr>
      <w:r w:rsidRPr="00866EC6">
        <w:t xml:space="preserve">ref: </w:t>
      </w:r>
      <w:r w:rsidR="003F33CD">
        <w:t>A</w:t>
      </w:r>
      <w:r w:rsidR="000A418D">
        <w:t>195132</w:t>
      </w:r>
    </w:p>
    <w:p w14:paraId="36E1E495" w14:textId="77777777" w:rsidR="00B00C02" w:rsidRDefault="00F63C81" w:rsidP="00A42AAA">
      <w:pPr>
        <w:pStyle w:val="SOFinalBodyBeforeContentTable"/>
        <w:spacing w:before="700" w:after="0"/>
      </w:pPr>
      <w:r w:rsidRPr="00692EE7">
        <w:t xml:space="preserve">This subject outline is accredited for teaching at </w:t>
      </w:r>
      <w:r>
        <w:t xml:space="preserve">Stage </w:t>
      </w:r>
      <w:r w:rsidR="00C6299C">
        <w:t>2</w:t>
      </w:r>
      <w:r>
        <w:t xml:space="preserve"> from </w:t>
      </w:r>
      <w:r w:rsidR="00960BA6">
        <w:t>20</w:t>
      </w:r>
      <w:r w:rsidR="00D151D9">
        <w:t>17</w:t>
      </w:r>
    </w:p>
    <w:p w14:paraId="5ACCC7D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1AC36A" w14:textId="77777777" w:rsidR="00F63C81" w:rsidRPr="00090813" w:rsidRDefault="00F63C81" w:rsidP="00247783">
      <w:pPr>
        <w:pStyle w:val="SOFinalCONTENTSHeading"/>
      </w:pPr>
      <w:r w:rsidRPr="00090813">
        <w:lastRenderedPageBreak/>
        <w:t>contents</w:t>
      </w:r>
    </w:p>
    <w:p w14:paraId="06C7AA94" w14:textId="4AF696C7"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964BFB">
        <w:t>1</w:t>
      </w:r>
      <w:r w:rsidR="00E35A7A">
        <w:fldChar w:fldCharType="end"/>
      </w:r>
    </w:p>
    <w:p w14:paraId="34E7A6FD" w14:textId="21434E39"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964BFB">
        <w:t>1</w:t>
      </w:r>
      <w:r>
        <w:fldChar w:fldCharType="end"/>
      </w:r>
    </w:p>
    <w:p w14:paraId="35FE0CBB" w14:textId="1E1F2AB1"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964BFB">
        <w:t>2</w:t>
      </w:r>
      <w:r>
        <w:fldChar w:fldCharType="end"/>
      </w:r>
    </w:p>
    <w:p w14:paraId="6E3B2D16" w14:textId="49D8CD46"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964BFB">
        <w:t>3</w:t>
      </w:r>
      <w:r>
        <w:fldChar w:fldCharType="end"/>
      </w:r>
    </w:p>
    <w:p w14:paraId="6F3D85F2" w14:textId="688EE768"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964BFB">
        <w:t>6</w:t>
      </w:r>
      <w:r>
        <w:fldChar w:fldCharType="end"/>
      </w:r>
    </w:p>
    <w:p w14:paraId="264896EB" w14:textId="221B301F"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964BFB">
        <w:t>6</w:t>
      </w:r>
      <w:r>
        <w:fldChar w:fldCharType="end"/>
      </w:r>
    </w:p>
    <w:p w14:paraId="49D26E8B" w14:textId="2F377659"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964BFB">
        <w:t>7</w:t>
      </w:r>
      <w:r>
        <w:fldChar w:fldCharType="end"/>
      </w:r>
    </w:p>
    <w:p w14:paraId="28E794AD" w14:textId="63CE11C3"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964BFB">
        <w:t>7</w:t>
      </w:r>
      <w:r>
        <w:fldChar w:fldCharType="end"/>
      </w:r>
    </w:p>
    <w:p w14:paraId="573F83F1" w14:textId="66A1C5D0"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964BFB">
        <w:t>7</w:t>
      </w:r>
      <w:r>
        <w:fldChar w:fldCharType="end"/>
      </w:r>
    </w:p>
    <w:p w14:paraId="3AB59F40" w14:textId="02DF2CFD"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964BFB">
        <w:t>37</w:t>
      </w:r>
      <w:r>
        <w:fldChar w:fldCharType="end"/>
      </w:r>
    </w:p>
    <w:p w14:paraId="64AB26E6" w14:textId="58378000"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964BFB">
        <w:t>37</w:t>
      </w:r>
      <w:r>
        <w:fldChar w:fldCharType="end"/>
      </w:r>
    </w:p>
    <w:p w14:paraId="15003ECB" w14:textId="1651E590"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964BFB">
        <w:t>37</w:t>
      </w:r>
      <w:r>
        <w:fldChar w:fldCharType="end"/>
      </w:r>
    </w:p>
    <w:p w14:paraId="4575A12D" w14:textId="64C30C56"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964BFB">
        <w:t>38</w:t>
      </w:r>
      <w:r>
        <w:fldChar w:fldCharType="end"/>
      </w:r>
    </w:p>
    <w:p w14:paraId="4CB5145D" w14:textId="5AADFBCD"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964BFB">
        <w:t>40</w:t>
      </w:r>
      <w:r>
        <w:fldChar w:fldCharType="end"/>
      </w:r>
    </w:p>
    <w:p w14:paraId="59DB0588" w14:textId="5F8F9D0C"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964BFB">
        <w:t>41</w:t>
      </w:r>
      <w:r>
        <w:fldChar w:fldCharType="end"/>
      </w:r>
    </w:p>
    <w:p w14:paraId="427012C4" w14:textId="4EE99B5C"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964BFB">
        <w:t>44</w:t>
      </w:r>
      <w:r>
        <w:fldChar w:fldCharType="end"/>
      </w:r>
    </w:p>
    <w:p w14:paraId="608CB34E" w14:textId="7CA7054A"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964BFB">
        <w:t>45</w:t>
      </w:r>
      <w:r>
        <w:fldChar w:fldCharType="end"/>
      </w:r>
    </w:p>
    <w:p w14:paraId="10C7A9D4" w14:textId="6DFA7227"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964BFB">
        <w:t>45</w:t>
      </w:r>
      <w:r>
        <w:fldChar w:fldCharType="end"/>
      </w:r>
    </w:p>
    <w:p w14:paraId="56CAF278" w14:textId="07D74A9C"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964BFB">
        <w:t>45</w:t>
      </w:r>
      <w:r>
        <w:fldChar w:fldCharType="end"/>
      </w:r>
    </w:p>
    <w:p w14:paraId="42C4D83C" w14:textId="77777777" w:rsidR="00943B03" w:rsidRPr="00090813" w:rsidRDefault="00F63C81" w:rsidP="00F63C81">
      <w:pPr>
        <w:pStyle w:val="SOFinalContents2"/>
      </w:pPr>
      <w:r>
        <w:fldChar w:fldCharType="end"/>
      </w:r>
    </w:p>
    <w:p w14:paraId="7E5C676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39F918C4" w14:textId="77777777" w:rsidR="006D53EE" w:rsidRPr="00F63C81" w:rsidRDefault="00F63C81" w:rsidP="00F63C81">
      <w:pPr>
        <w:pStyle w:val="SOFinalHead1"/>
      </w:pPr>
      <w:bookmarkStart w:id="0" w:name="_Toc499300716"/>
      <w:bookmarkStart w:id="1" w:name="_Toc205798495"/>
      <w:r w:rsidRPr="00F63C81">
        <w:lastRenderedPageBreak/>
        <w:t>Introduction</w:t>
      </w:r>
      <w:bookmarkEnd w:id="0"/>
    </w:p>
    <w:p w14:paraId="2437F265" w14:textId="77777777" w:rsidR="00D86C40" w:rsidRPr="00F63C81" w:rsidRDefault="00F63C81" w:rsidP="00960BA6">
      <w:pPr>
        <w:pStyle w:val="SOFinalHead2AfterHead1"/>
      </w:pPr>
      <w:bookmarkStart w:id="2" w:name="_Toc499300717"/>
      <w:bookmarkEnd w:id="1"/>
      <w:r w:rsidRPr="00F63C81">
        <w:t xml:space="preserve">Subject </w:t>
      </w:r>
      <w:r w:rsidR="008740F8">
        <w:t>d</w:t>
      </w:r>
      <w:r w:rsidRPr="00F63C81">
        <w:t>escription</w:t>
      </w:r>
      <w:bookmarkEnd w:id="2"/>
    </w:p>
    <w:p w14:paraId="115AC258" w14:textId="77777777" w:rsidR="00CB2B08" w:rsidRDefault="00CB2B08" w:rsidP="00CB2B08">
      <w:pPr>
        <w:pStyle w:val="SOFinalBodyText"/>
      </w:pPr>
      <w:r>
        <w:t>Specialist Mathematics is a 20-credit subject at Stage 2.</w:t>
      </w:r>
    </w:p>
    <w:p w14:paraId="61DE5F8A" w14:textId="77777777"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14:paraId="2B042C77" w14:textId="77777777"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14:paraId="5A2AAA52" w14:textId="77777777" w:rsidR="00D86C40" w:rsidRPr="00090813" w:rsidRDefault="00CB2B08" w:rsidP="00CB2B08">
      <w:pPr>
        <w:pStyle w:val="SOFinalBodyText"/>
      </w:pPr>
      <w:r>
        <w:t>Specialist Mathematics is designed to be studied i</w:t>
      </w:r>
      <w:r w:rsidR="00A42AAA">
        <w:t>n conjunction with Mathematical </w:t>
      </w:r>
      <w:r>
        <w:t>Methods.</w:t>
      </w:r>
    </w:p>
    <w:p w14:paraId="31D4E481" w14:textId="77777777" w:rsidR="00F63C81" w:rsidRDefault="00F63C81">
      <w:pPr>
        <w:rPr>
          <w:rFonts w:ascii="Arial Narrow Bold" w:eastAsia="Times New Roman" w:hAnsi="Arial Narrow Bold"/>
          <w:b/>
          <w:caps/>
          <w:color w:val="000000"/>
          <w:sz w:val="28"/>
          <w:lang w:val="en-US" w:eastAsia="en-US"/>
        </w:rPr>
      </w:pPr>
      <w:r>
        <w:br w:type="page"/>
      </w:r>
    </w:p>
    <w:p w14:paraId="4F4F0519" w14:textId="77777777" w:rsidR="00033597" w:rsidRDefault="00D151D9" w:rsidP="00F63C81">
      <w:pPr>
        <w:pStyle w:val="SOFinalHead2TOP"/>
      </w:pPr>
      <w:bookmarkStart w:id="3" w:name="_Toc499300718"/>
      <w:r>
        <w:lastRenderedPageBreak/>
        <w:t xml:space="preserve">Mathematical </w:t>
      </w:r>
      <w:r w:rsidR="008740F8">
        <w:t>o</w:t>
      </w:r>
      <w:r>
        <w:t>ptions</w:t>
      </w:r>
      <w:bookmarkEnd w:id="3"/>
    </w:p>
    <w:p w14:paraId="258380ED" w14:textId="77777777" w:rsidR="00033597" w:rsidRDefault="00033597" w:rsidP="00033597">
      <w:pPr>
        <w:pStyle w:val="SOFinalBodyText"/>
      </w:pPr>
      <w:r w:rsidRPr="00033597">
        <w:t>The diagram below represents the possible mathematical options that students might study at Stage 1 and Stage 2.</w:t>
      </w:r>
    </w:p>
    <w:p w14:paraId="40F5CCB4" w14:textId="77777777" w:rsidR="00033597" w:rsidRDefault="00203AE0" w:rsidP="00033597">
      <w:pPr>
        <w:pStyle w:val="SOFinalBodyText"/>
      </w:pPr>
      <w:r>
        <w:rPr>
          <w:noProof/>
          <w:lang w:val="en-AU" w:eastAsia="en-AU"/>
        </w:rPr>
        <w:drawing>
          <wp:inline distT="0" distB="0" distL="0" distR="0" wp14:anchorId="26854A98" wp14:editId="628B7EC9">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30BAEF9B" w14:textId="77777777" w:rsidR="00033597" w:rsidRDefault="00033597" w:rsidP="00033597">
      <w:pPr>
        <w:pStyle w:val="SOFinalBodyText"/>
        <w:spacing w:before="360"/>
      </w:pPr>
      <w:r>
        <w:t>Notes:</w:t>
      </w:r>
      <w:r w:rsidR="00947CE0" w:rsidRPr="00947CE0">
        <w:rPr>
          <w:noProof/>
          <w:lang w:val="en-AU" w:eastAsia="zh-CN"/>
        </w:rPr>
        <w:t xml:space="preserve"> </w:t>
      </w:r>
    </w:p>
    <w:p w14:paraId="0E86DB76" w14:textId="77777777" w:rsidR="00033597" w:rsidRDefault="00CB2B08" w:rsidP="00033597">
      <w:pPr>
        <w:pStyle w:val="SOFinalBodyText"/>
      </w:pPr>
      <w:r w:rsidRPr="00CB2B08">
        <w:t xml:space="preserve">Although it is advantageous for students to study Australian </w:t>
      </w:r>
      <w:r w:rsidR="00A42AAA">
        <w:t>Curriculum 10 and 10A in Year </w:t>
      </w:r>
      <w:r w:rsidRPr="00CB2B08">
        <w:t>10, the 10A curriculum per se is not a prerequis</w:t>
      </w:r>
      <w:r w:rsidR="00A42AAA">
        <w:t>ite for the study of Specialist </w:t>
      </w:r>
      <w:r w:rsidRPr="00CB2B08">
        <w:t>Mathematics and Mathematical Methods. The essential aspects of 10A are included in the relevant topics.</w:t>
      </w:r>
    </w:p>
    <w:p w14:paraId="669E02A6" w14:textId="77777777" w:rsidR="00033597" w:rsidRDefault="00CB2B08" w:rsidP="00033597">
      <w:pPr>
        <w:pStyle w:val="SOFinalBodyText"/>
      </w:pPr>
      <w:r w:rsidRPr="00CB2B08">
        <w:t>Mathematical Methods can be studied as a sing</w:t>
      </w:r>
      <w:r w:rsidR="00A42AAA">
        <w:t>le subject; however, Specialist </w:t>
      </w:r>
      <w:r w:rsidRPr="00CB2B08">
        <w:t>Mathematics is designed to be studied together with Mathematical Methods.</w:t>
      </w:r>
    </w:p>
    <w:p w14:paraId="56D890C4" w14:textId="77777777" w:rsidR="009163D2" w:rsidRPr="00F63C81" w:rsidRDefault="00F63C81" w:rsidP="00033597">
      <w:pPr>
        <w:pStyle w:val="SOFinalHead2TOP"/>
        <w:keepNext/>
      </w:pPr>
      <w:bookmarkStart w:id="4" w:name="_Toc499300719"/>
      <w:r w:rsidRPr="00F63C81">
        <w:lastRenderedPageBreak/>
        <w:t>Capabilities</w:t>
      </w:r>
      <w:bookmarkEnd w:id="4"/>
    </w:p>
    <w:p w14:paraId="4D368FB6" w14:textId="77777777"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14:paraId="41341128" w14:textId="77777777" w:rsidR="00CB2B08" w:rsidRPr="00CB2B08" w:rsidRDefault="00CB2B08" w:rsidP="00CB2B08">
      <w:pPr>
        <w:pStyle w:val="SOFinalBodyText"/>
      </w:pPr>
      <w:r w:rsidRPr="00CB2B08">
        <w:t>The SACE identifies seven capabilities. They are:</w:t>
      </w:r>
    </w:p>
    <w:p w14:paraId="058315C9" w14:textId="77777777" w:rsidR="00CB2B08" w:rsidRPr="00CB2B08" w:rsidRDefault="00CB2B08" w:rsidP="00C97732">
      <w:pPr>
        <w:pStyle w:val="SOFinalBullets"/>
      </w:pPr>
      <w:r w:rsidRPr="00CB2B08">
        <w:t>literacy</w:t>
      </w:r>
    </w:p>
    <w:p w14:paraId="10E762DD" w14:textId="77777777" w:rsidR="00CB2B08" w:rsidRPr="00CB2B08" w:rsidRDefault="00CB2B08" w:rsidP="00C97732">
      <w:pPr>
        <w:pStyle w:val="SOFinalBullets"/>
      </w:pPr>
      <w:r w:rsidRPr="00CB2B08">
        <w:t>numeracy</w:t>
      </w:r>
    </w:p>
    <w:p w14:paraId="17C87D86" w14:textId="77777777"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14:paraId="01842ADE" w14:textId="77777777" w:rsidR="00CB2B08" w:rsidRPr="00CB2B08" w:rsidRDefault="00CB2B08" w:rsidP="00C97732">
      <w:pPr>
        <w:pStyle w:val="SOFinalBullets"/>
      </w:pPr>
      <w:r w:rsidRPr="00CB2B08">
        <w:t>critical and creative thinking</w:t>
      </w:r>
    </w:p>
    <w:p w14:paraId="466D2811" w14:textId="77777777" w:rsidR="00CB2B08" w:rsidRPr="00CB2B08" w:rsidRDefault="00CB2B08" w:rsidP="00C97732">
      <w:pPr>
        <w:pStyle w:val="SOFinalBullets"/>
      </w:pPr>
      <w:r w:rsidRPr="00CB2B08">
        <w:t>personal and social capability</w:t>
      </w:r>
    </w:p>
    <w:p w14:paraId="64A6EE77" w14:textId="77777777" w:rsidR="00CB2B08" w:rsidRPr="00CB2B08" w:rsidRDefault="00CB2B08" w:rsidP="00C97732">
      <w:pPr>
        <w:pStyle w:val="SOFinalBullets"/>
      </w:pPr>
      <w:r w:rsidRPr="00CB2B08">
        <w:t>ethical understanding</w:t>
      </w:r>
    </w:p>
    <w:p w14:paraId="73172BCF" w14:textId="77777777" w:rsidR="00D86C40" w:rsidRPr="00090813" w:rsidRDefault="00CB2B08" w:rsidP="00C97732">
      <w:pPr>
        <w:pStyle w:val="SOFinalBullets"/>
      </w:pPr>
      <w:r w:rsidRPr="00CB2B08">
        <w:t>intercultural understanding.</w:t>
      </w:r>
    </w:p>
    <w:p w14:paraId="5AF8A992" w14:textId="77777777" w:rsidR="009163D2" w:rsidRPr="00090813" w:rsidRDefault="00033597" w:rsidP="009163D2">
      <w:pPr>
        <w:pStyle w:val="SOFinalHead3"/>
      </w:pPr>
      <w:r w:rsidRPr="00033597">
        <w:t>Literacy</w:t>
      </w:r>
    </w:p>
    <w:p w14:paraId="108E2C2B" w14:textId="77777777" w:rsidR="00CB2B08" w:rsidRDefault="00CB2B08" w:rsidP="00CB2B08">
      <w:pPr>
        <w:pStyle w:val="SOFinalBodyText"/>
      </w:pPr>
      <w:r>
        <w:t>In this subject students develop their literacy capability by, for example:</w:t>
      </w:r>
    </w:p>
    <w:p w14:paraId="39413734" w14:textId="77777777" w:rsidR="00CB2B08" w:rsidRDefault="00CB2B08" w:rsidP="00C97732">
      <w:pPr>
        <w:pStyle w:val="SOFinalBullets"/>
      </w:pPr>
      <w:r>
        <w:t>communicating mathematical reasoning and ideas for different purposes, using appropriate language and representations, such as symbols, equations, tables, and graphs</w:t>
      </w:r>
    </w:p>
    <w:p w14:paraId="15EF879B" w14:textId="77777777" w:rsidR="00CB2B08" w:rsidRDefault="00CB2B08" w:rsidP="00C97732">
      <w:pPr>
        <w:pStyle w:val="SOFinalBullets"/>
      </w:pPr>
      <w:r>
        <w:t>interpreting and responding to appropriate mathematical language and representations</w:t>
      </w:r>
    </w:p>
    <w:p w14:paraId="21320440" w14:textId="77777777" w:rsidR="00CB2B08" w:rsidRDefault="00CB2B08" w:rsidP="00C97732">
      <w:pPr>
        <w:pStyle w:val="SOFinalBullets"/>
      </w:pPr>
      <w:r>
        <w:t>analysing information and explaining mathematical results.</w:t>
      </w:r>
    </w:p>
    <w:p w14:paraId="16D9D4E8" w14:textId="77777777" w:rsidR="00CB2B08" w:rsidRDefault="00CB2B08" w:rsidP="00CB2B08">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3DC990F6" w14:textId="77777777"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14:paraId="78CB0E8C" w14:textId="77777777" w:rsidR="009163D2" w:rsidRPr="00090813" w:rsidRDefault="00033597" w:rsidP="009163D2">
      <w:pPr>
        <w:pStyle w:val="SOFinalHead3"/>
      </w:pPr>
      <w:r w:rsidRPr="00033597">
        <w:t>Numeracy</w:t>
      </w:r>
    </w:p>
    <w:p w14:paraId="20FA0141" w14:textId="77777777"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320EDFC6" w14:textId="77777777" w:rsidR="00CB2B08" w:rsidRDefault="00CB2B08" w:rsidP="00C97732">
      <w:pPr>
        <w:pStyle w:val="SOFinalBullets"/>
      </w:pPr>
      <w:r>
        <w:t>using measurement in the physical world</w:t>
      </w:r>
    </w:p>
    <w:p w14:paraId="7FAB7B81" w14:textId="77777777" w:rsidR="00CB2B08" w:rsidRDefault="00CB2B08" w:rsidP="00C97732">
      <w:pPr>
        <w:pStyle w:val="SOFinalBullets"/>
      </w:pPr>
      <w:r>
        <w:t>gathering, representing, interpreting, and analysing data</w:t>
      </w:r>
    </w:p>
    <w:p w14:paraId="70ADF620" w14:textId="77777777" w:rsidR="00CB2B08" w:rsidRDefault="00CB2B08" w:rsidP="00C97732">
      <w:pPr>
        <w:pStyle w:val="SOFinalBullets"/>
      </w:pPr>
      <w:r>
        <w:t>using spatial sense and geometric reasoning</w:t>
      </w:r>
    </w:p>
    <w:p w14:paraId="5CC829FA" w14:textId="77777777" w:rsidR="00CB2B08" w:rsidRDefault="00CB2B08" w:rsidP="00C97732">
      <w:pPr>
        <w:pStyle w:val="SOFinalBullets"/>
      </w:pPr>
      <w:r>
        <w:t>investigating chance processes</w:t>
      </w:r>
    </w:p>
    <w:p w14:paraId="05FF3B82" w14:textId="77777777" w:rsidR="00CB2B08" w:rsidRDefault="00CB2B08" w:rsidP="00C97732">
      <w:pPr>
        <w:pStyle w:val="SOFinalBullets"/>
      </w:pPr>
      <w:r>
        <w:t>using number, number patterns, and relationships between numbers</w:t>
      </w:r>
    </w:p>
    <w:p w14:paraId="2B9A9BFB" w14:textId="77777777" w:rsidR="00D86C40" w:rsidRPr="00090813" w:rsidRDefault="00CB2B08" w:rsidP="00C97732">
      <w:pPr>
        <w:pStyle w:val="SOFinalBullets"/>
      </w:pPr>
      <w:r>
        <w:t>working with graphical, statistical and algebraic representations, and other mathematical models.</w:t>
      </w:r>
    </w:p>
    <w:p w14:paraId="655EB709" w14:textId="77777777" w:rsidR="009163D2" w:rsidRPr="00090813" w:rsidRDefault="002C449A" w:rsidP="002C449A">
      <w:pPr>
        <w:pStyle w:val="SOFinalHead3"/>
        <w:keepNext/>
      </w:pPr>
      <w:r w:rsidRPr="002C449A">
        <w:lastRenderedPageBreak/>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14:paraId="7DA0BFB7" w14:textId="77777777" w:rsidR="00CB2B08" w:rsidRDefault="00CB2B08" w:rsidP="00CB2B08">
      <w:pPr>
        <w:pStyle w:val="SOFinalBodyText"/>
      </w:pPr>
      <w:r>
        <w:t>In this subject students develop their information an</w:t>
      </w:r>
      <w:r w:rsidR="00947CE0">
        <w:t>d communication technology</w:t>
      </w:r>
      <w:r>
        <w:t xml:space="preserve"> capability by, for example:</w:t>
      </w:r>
    </w:p>
    <w:p w14:paraId="1AE7BB74" w14:textId="77777777" w:rsidR="00CB2B08" w:rsidRDefault="00CB2B08" w:rsidP="00C97732">
      <w:pPr>
        <w:pStyle w:val="SOFinalBullets"/>
      </w:pPr>
      <w:r>
        <w:t>understanding the role of electronic technology in the study of mathematics</w:t>
      </w:r>
    </w:p>
    <w:p w14:paraId="470F213D" w14:textId="77777777" w:rsidR="00CB2B08" w:rsidRDefault="00CB2B08" w:rsidP="00C97732">
      <w:pPr>
        <w:pStyle w:val="SOFinalBullets"/>
      </w:pPr>
      <w:r>
        <w:t>making informed decisions about the use of electronic technology</w:t>
      </w:r>
    </w:p>
    <w:p w14:paraId="2A7B01AB" w14:textId="77777777" w:rsidR="00CB2B08" w:rsidRDefault="00CB2B08" w:rsidP="00C97732">
      <w:pPr>
        <w:pStyle w:val="SOFinalBullets"/>
      </w:pPr>
      <w:r>
        <w:t>understanding the mathematics involved in computations carried out using technologies, so that reasonable interpretations can be made of the results.</w:t>
      </w:r>
    </w:p>
    <w:p w14:paraId="4BFBD529" w14:textId="77777777" w:rsidR="00CB2B08" w:rsidRDefault="00CB2B08" w:rsidP="00CB2B08">
      <w:pPr>
        <w:pStyle w:val="SOFinalBodyText"/>
      </w:pPr>
      <w:r>
        <w:t>Students extend their skills in using technology effectively and processing large amounts of quantitative information.</w:t>
      </w:r>
    </w:p>
    <w:p w14:paraId="172D7025" w14:textId="77777777"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14:paraId="453404A5" w14:textId="77777777"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14:paraId="77A31989" w14:textId="77777777" w:rsidR="00CB2B08" w:rsidRDefault="00CB2B08" w:rsidP="00CB2B08">
      <w:pPr>
        <w:pStyle w:val="SOFinalBodyText"/>
      </w:pPr>
      <w:r>
        <w:t>In this subject students develop critical and creative thinking by, for example:</w:t>
      </w:r>
    </w:p>
    <w:p w14:paraId="471796AE" w14:textId="77777777" w:rsidR="00CB2B08" w:rsidRDefault="00CB2B08" w:rsidP="00C97732">
      <w:pPr>
        <w:pStyle w:val="SOFinalBullets"/>
      </w:pPr>
      <w:r>
        <w:t>building confidence in applying knowledge and problem-solving skills in a range of mathematical contexts</w:t>
      </w:r>
    </w:p>
    <w:p w14:paraId="6EFC5911" w14:textId="77777777" w:rsidR="00CB2B08" w:rsidRDefault="00CB2B08" w:rsidP="00C97732">
      <w:pPr>
        <w:pStyle w:val="SOFinalBullets"/>
      </w:pPr>
      <w:r>
        <w:t>developing mathematical reasoning skills to think logically and make sense of the world</w:t>
      </w:r>
    </w:p>
    <w:p w14:paraId="61F1C26E" w14:textId="77777777" w:rsidR="00CB2B08" w:rsidRDefault="00CB2B08" w:rsidP="00C97732">
      <w:pPr>
        <w:pStyle w:val="SOFinalBullets"/>
      </w:pPr>
      <w:r>
        <w:t>understanding how to make and test projections from mathematical models</w:t>
      </w:r>
    </w:p>
    <w:p w14:paraId="12BCED7A" w14:textId="77777777" w:rsidR="00CB2B08" w:rsidRDefault="00CB2B08" w:rsidP="00C97732">
      <w:pPr>
        <w:pStyle w:val="SOFinalBullets"/>
      </w:pPr>
      <w:r>
        <w:t>interpreting results and drawing appropriate conclusions</w:t>
      </w:r>
    </w:p>
    <w:p w14:paraId="74EF09EE" w14:textId="77777777" w:rsidR="00CB2B08" w:rsidRDefault="00CB2B08" w:rsidP="00C97732">
      <w:pPr>
        <w:pStyle w:val="SOFinalBullets"/>
      </w:pPr>
      <w:r>
        <w:t>reflecting on the effectiveness of mathematical models, including the recognition of assumptions, strengths, and limitations</w:t>
      </w:r>
    </w:p>
    <w:p w14:paraId="115CDA89" w14:textId="77777777" w:rsidR="00CB2B08" w:rsidRDefault="00CB2B08" w:rsidP="00C97732">
      <w:pPr>
        <w:pStyle w:val="SOFinalBullets"/>
      </w:pPr>
      <w:r>
        <w:t>using mathematics to solve practical problems and as a tool for learning</w:t>
      </w:r>
    </w:p>
    <w:p w14:paraId="323882FA" w14:textId="77777777" w:rsidR="00CB2B08" w:rsidRDefault="00CB2B08" w:rsidP="00C97732">
      <w:pPr>
        <w:pStyle w:val="SOFinalBullets"/>
      </w:pPr>
      <w:r>
        <w:t>making connections between concrete, pictorial, symbolic, verbal, written, and mental representations of mathematical ideas</w:t>
      </w:r>
    </w:p>
    <w:p w14:paraId="3D05760E" w14:textId="77777777" w:rsidR="00CB2B08" w:rsidRDefault="00CB2B08" w:rsidP="00C97732">
      <w:pPr>
        <w:pStyle w:val="SOFinalBullets"/>
      </w:pPr>
      <w:r>
        <w:t>thinking abstractly, making and testing conjectures, and explaining processes.</w:t>
      </w:r>
    </w:p>
    <w:p w14:paraId="158ECAA2" w14:textId="77777777"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20070A3" w14:textId="77777777" w:rsidR="007F6D25" w:rsidRDefault="007F6D25">
      <w:pPr>
        <w:rPr>
          <w:rFonts w:ascii="Roboto Medium" w:eastAsia="Times New Roman" w:hAnsi="Roboto Medium"/>
          <w:color w:val="000000"/>
          <w:sz w:val="28"/>
          <w:lang w:val="en-US" w:eastAsia="en-US"/>
        </w:rPr>
      </w:pPr>
      <w:r>
        <w:br w:type="page"/>
      </w:r>
    </w:p>
    <w:p w14:paraId="05EDD125" w14:textId="77777777" w:rsidR="009163D2" w:rsidRPr="00090813" w:rsidRDefault="002C449A" w:rsidP="009163D2">
      <w:pPr>
        <w:pStyle w:val="SOFinalHead3"/>
      </w:pPr>
      <w:r w:rsidRPr="002C449A">
        <w:lastRenderedPageBreak/>
        <w:t xml:space="preserve">Personal and </w:t>
      </w:r>
      <w:r w:rsidR="008740F8">
        <w:t>s</w:t>
      </w:r>
      <w:r w:rsidRPr="002C449A">
        <w:t xml:space="preserve">ocial </w:t>
      </w:r>
      <w:r w:rsidR="008740F8">
        <w:t>c</w:t>
      </w:r>
      <w:r w:rsidRPr="002C449A">
        <w:t>apability</w:t>
      </w:r>
    </w:p>
    <w:p w14:paraId="0F7D2733" w14:textId="77777777" w:rsidR="00CB2B08" w:rsidRPr="00CB2B08" w:rsidRDefault="00CB2B08" w:rsidP="00CB2B08">
      <w:pPr>
        <w:pStyle w:val="SOFinalBodyText"/>
      </w:pPr>
      <w:r w:rsidRPr="00CB2B08">
        <w:t>In this subject students develop their personal and social capability by, for example:</w:t>
      </w:r>
    </w:p>
    <w:p w14:paraId="4F559031" w14:textId="77777777" w:rsidR="00CB2B08" w:rsidRPr="00CB2B08" w:rsidRDefault="00CB2B08" w:rsidP="00C97732">
      <w:pPr>
        <w:pStyle w:val="SOFinalBullets"/>
      </w:pPr>
      <w:r w:rsidRPr="00CB2B08">
        <w:t>arriving at a sense of self as a capable and confident user of mathematics through expressing and presenting ideas in a variety of ways</w:t>
      </w:r>
    </w:p>
    <w:p w14:paraId="20897847" w14:textId="77777777" w:rsidR="00CB2B08" w:rsidRPr="00CB2B08" w:rsidRDefault="00CB2B08" w:rsidP="00C97732">
      <w:pPr>
        <w:pStyle w:val="SOFinalBullets"/>
      </w:pPr>
      <w:r w:rsidRPr="00CB2B08">
        <w:t>appreciating the usefulness of mathematical skills for life and career opportunities and achievements</w:t>
      </w:r>
    </w:p>
    <w:p w14:paraId="54D7F26A" w14:textId="77777777" w:rsidR="00CB2B08" w:rsidRPr="00CB2B08" w:rsidRDefault="00CB2B08" w:rsidP="00C97732">
      <w:pPr>
        <w:pStyle w:val="SOFinalBullets"/>
      </w:pPr>
      <w:r w:rsidRPr="00CB2B08">
        <w:t>understanding the contribution of mathematics and mathematicians to society.</w:t>
      </w:r>
    </w:p>
    <w:p w14:paraId="7B7BB64E" w14:textId="77777777" w:rsidR="00CB2B08" w:rsidRPr="00CB2B08" w:rsidRDefault="00CB2B08" w:rsidP="00CB2B08">
      <w:pPr>
        <w:pStyle w:val="SOFinalBodyText"/>
      </w:pPr>
      <w:r w:rsidRPr="00CB2B08">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40DBA75" w14:textId="77777777"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14:paraId="2DB6F88A" w14:textId="77777777" w:rsidR="00CB2B08" w:rsidRPr="00CB2B08" w:rsidRDefault="00CB2B08" w:rsidP="00C97732">
      <w:pPr>
        <w:pStyle w:val="SOFinalBullets"/>
      </w:pPr>
      <w:r w:rsidRPr="00CB2B08">
        <w:t>meet the challenges and innovations of a rapidly changing world</w:t>
      </w:r>
    </w:p>
    <w:p w14:paraId="5F699E66" w14:textId="77777777" w:rsidR="00D86C40" w:rsidRPr="00090813" w:rsidRDefault="00CB2B08" w:rsidP="00C97732">
      <w:pPr>
        <w:pStyle w:val="SOFinalBullets"/>
      </w:pPr>
      <w:r w:rsidRPr="00CB2B08">
        <w:t>be the designers and innovators of the future, and leaders in their fields.</w:t>
      </w:r>
    </w:p>
    <w:p w14:paraId="71EE87D8" w14:textId="77777777" w:rsidR="009163D2" w:rsidRPr="00090813" w:rsidRDefault="002C449A" w:rsidP="002C449A">
      <w:pPr>
        <w:pStyle w:val="SOFinalHead3"/>
      </w:pPr>
      <w:r w:rsidRPr="002C449A">
        <w:t xml:space="preserve">Ethical </w:t>
      </w:r>
      <w:r w:rsidR="008740F8">
        <w:t>u</w:t>
      </w:r>
      <w:r w:rsidRPr="002C449A">
        <w:t>nderstanding</w:t>
      </w:r>
    </w:p>
    <w:p w14:paraId="66DE4CAC" w14:textId="77777777" w:rsidR="00CB2B08" w:rsidRDefault="00CB2B08" w:rsidP="00CB2B08">
      <w:pPr>
        <w:pStyle w:val="SOFinalBodyText"/>
      </w:pPr>
      <w:r>
        <w:t>In this subject students develop their ethical understanding by, for example:</w:t>
      </w:r>
    </w:p>
    <w:p w14:paraId="79304F34" w14:textId="77777777" w:rsidR="00CB2B08" w:rsidRDefault="00CB2B08" w:rsidP="00C97732">
      <w:pPr>
        <w:pStyle w:val="SOFinalBullets"/>
      </w:pPr>
      <w:r>
        <w:t>gaining knowledge and understanding of ways in which mathematics can be used to support an argument or point of view</w:t>
      </w:r>
    </w:p>
    <w:p w14:paraId="4D5B6D3C" w14:textId="77777777" w:rsidR="00CB2B08" w:rsidRDefault="00CB2B08" w:rsidP="00C97732">
      <w:pPr>
        <w:pStyle w:val="SOFinalBullets"/>
      </w:pPr>
      <w:r>
        <w:t>examining critically ways in which the media present particular perspectives</w:t>
      </w:r>
    </w:p>
    <w:p w14:paraId="477A6DA3" w14:textId="77777777" w:rsidR="00CB2B08" w:rsidRDefault="00CB2B08" w:rsidP="00C97732">
      <w:pPr>
        <w:pStyle w:val="SOFinalBullets"/>
      </w:pPr>
      <w:r>
        <w:t>sharing their learning and valuing the skills of others</w:t>
      </w:r>
    </w:p>
    <w:p w14:paraId="3ECCF40F" w14:textId="77777777" w:rsidR="00CB2B08" w:rsidRDefault="00CB2B08" w:rsidP="00C97732">
      <w:pPr>
        <w:pStyle w:val="SOFinalBullets"/>
      </w:pPr>
      <w:r>
        <w:t>considering the social consequences of making decisions based on mathematical results</w:t>
      </w:r>
    </w:p>
    <w:p w14:paraId="57BBC83A" w14:textId="77777777" w:rsidR="00CB2B08" w:rsidRDefault="00CB2B08" w:rsidP="00C97732">
      <w:pPr>
        <w:pStyle w:val="SOFinalBullets"/>
      </w:pPr>
      <w:r>
        <w:t>acknowledging and learning from errors rather than denying findings and/or evidence.</w:t>
      </w:r>
    </w:p>
    <w:p w14:paraId="59FD3EAC" w14:textId="77777777"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35A3203" w14:textId="77777777" w:rsidR="007F6D25" w:rsidRDefault="007F6D25">
      <w:pPr>
        <w:rPr>
          <w:rFonts w:ascii="Roboto Medium" w:eastAsia="Times New Roman" w:hAnsi="Roboto Medium"/>
          <w:color w:val="000000"/>
          <w:sz w:val="28"/>
          <w:lang w:val="en-US" w:eastAsia="en-US"/>
        </w:rPr>
      </w:pPr>
      <w:r>
        <w:br w:type="page"/>
      </w:r>
    </w:p>
    <w:p w14:paraId="163D7BA7" w14:textId="77777777" w:rsidR="009163D2" w:rsidRPr="00090813" w:rsidRDefault="002C449A" w:rsidP="002C449A">
      <w:pPr>
        <w:pStyle w:val="SOFinalHead3"/>
      </w:pPr>
      <w:r w:rsidRPr="002C449A">
        <w:lastRenderedPageBreak/>
        <w:t xml:space="preserve">Intercultural </w:t>
      </w:r>
      <w:r w:rsidR="008740F8">
        <w:t>u</w:t>
      </w:r>
      <w:r w:rsidRPr="002C449A">
        <w:t>nderstanding</w:t>
      </w:r>
    </w:p>
    <w:p w14:paraId="4FBD71FC" w14:textId="77777777" w:rsidR="00CB2B08" w:rsidRDefault="00CB2B08" w:rsidP="00CB2B08">
      <w:pPr>
        <w:pStyle w:val="SOFinalBodyText"/>
        <w:spacing w:line="216" w:lineRule="exact"/>
      </w:pPr>
      <w:r>
        <w:t>In this subject students develop their intercultural understanding by, for example:</w:t>
      </w:r>
    </w:p>
    <w:p w14:paraId="31CAB2DB" w14:textId="77777777" w:rsidR="00CB2B08" w:rsidRDefault="00CB2B08" w:rsidP="00C97732">
      <w:pPr>
        <w:pStyle w:val="SOFinalBullets"/>
      </w:pPr>
      <w:r>
        <w:t>understanding mathematics as a body of knowledge that uses universal symbols which have their origins in many cultures</w:t>
      </w:r>
    </w:p>
    <w:p w14:paraId="483C3B06" w14:textId="77777777" w:rsidR="00CB2B08" w:rsidRDefault="00CB2B08" w:rsidP="00C97732">
      <w:pPr>
        <w:pStyle w:val="SOFinalBullets"/>
      </w:pPr>
      <w:r>
        <w:t>understanding how mathematics assists individuals, groups, and societies to operate successfully across cultures in the global, knowledge-based economy.</w:t>
      </w:r>
    </w:p>
    <w:p w14:paraId="49B12940" w14:textId="77777777" w:rsidR="00CB2B08" w:rsidRDefault="00CB2B08" w:rsidP="00A42AAA">
      <w:pPr>
        <w:pStyle w:val="SOFinalBodyText"/>
      </w:pPr>
      <w:r>
        <w:t>Mathematics is a shared language that crosses borders and cultures, and is understood and used globally.</w:t>
      </w:r>
    </w:p>
    <w:p w14:paraId="2C884E73" w14:textId="77777777" w:rsidR="002C449A" w:rsidRDefault="00CB2B08" w:rsidP="00A42AAA">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04364F39" w14:textId="77777777" w:rsidR="00BB6C1A" w:rsidRPr="00090813" w:rsidRDefault="00F63C81" w:rsidP="002C449A">
      <w:pPr>
        <w:pStyle w:val="SOFinalHead2"/>
      </w:pPr>
      <w:bookmarkStart w:id="5" w:name="_Toc499300720"/>
      <w:r w:rsidRPr="00090813">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5"/>
    </w:p>
    <w:p w14:paraId="3289EF1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70A5ED5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289008D7" w14:textId="77777777"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14:paraId="38AFE3EB" w14:textId="77777777" w:rsidR="00BB6C1A" w:rsidRPr="00090813" w:rsidRDefault="00BB6C1A" w:rsidP="00C97732">
      <w:pPr>
        <w:pStyle w:val="SOFinalBullets"/>
      </w:pPr>
      <w:r w:rsidRPr="00090813">
        <w:t>recognising and respecting the significant contribution of Aboriginal and Torres Strait Islander peoples to Australian society</w:t>
      </w:r>
    </w:p>
    <w:p w14:paraId="4EC7709B" w14:textId="77777777" w:rsidR="00BB6C1A" w:rsidRPr="00090813" w:rsidRDefault="00BB6C1A" w:rsidP="00C97732">
      <w:pPr>
        <w:pStyle w:val="SOFinalBullets"/>
      </w:pPr>
      <w:r w:rsidRPr="00090813">
        <w:t>drawing students’ attention to the value of Aboriginal and Torres Strait Islander knowledge and perspectives from the past and the present</w:t>
      </w:r>
    </w:p>
    <w:p w14:paraId="5437DA07" w14:textId="77777777"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14:paraId="7DB411B6" w14:textId="77777777" w:rsidR="005C306E" w:rsidRDefault="002C449A" w:rsidP="002C449A">
      <w:pPr>
        <w:pStyle w:val="SOFinalHead2"/>
      </w:pPr>
      <w:bookmarkStart w:id="6" w:name="_Toc499300721"/>
      <w:r>
        <w:t xml:space="preserve">SACE </w:t>
      </w:r>
      <w:r w:rsidR="008740F8">
        <w:t>n</w:t>
      </w:r>
      <w:r>
        <w:t xml:space="preserve">umeracy </w:t>
      </w:r>
      <w:r w:rsidR="008740F8">
        <w:t>r</w:t>
      </w:r>
      <w:r>
        <w:t>equirement</w:t>
      </w:r>
      <w:bookmarkEnd w:id="6"/>
    </w:p>
    <w:p w14:paraId="001864CA" w14:textId="77777777"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14:paraId="0C93547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0B1B5B48" w14:textId="77777777" w:rsidR="00495BF1" w:rsidRPr="00090813" w:rsidRDefault="00F63C81" w:rsidP="00F63C81">
      <w:pPr>
        <w:pStyle w:val="SOFinalHead1"/>
      </w:pPr>
      <w:bookmarkStart w:id="7" w:name="_Toc499300722"/>
      <w:r>
        <w:lastRenderedPageBreak/>
        <w:t xml:space="preserve">Learning </w:t>
      </w:r>
      <w:r w:rsidR="008740F8">
        <w:t>s</w:t>
      </w:r>
      <w:r>
        <w:t>cope a</w:t>
      </w:r>
      <w:r w:rsidRPr="00090813">
        <w:t xml:space="preserve">nd </w:t>
      </w:r>
      <w:r w:rsidR="008740F8">
        <w:t>r</w:t>
      </w:r>
      <w:r w:rsidRPr="00090813">
        <w:t>equirements</w:t>
      </w:r>
      <w:bookmarkEnd w:id="7"/>
    </w:p>
    <w:p w14:paraId="33897FAC" w14:textId="77777777" w:rsidR="00C25E9E" w:rsidRPr="00F63C81" w:rsidRDefault="00F63C81" w:rsidP="00F63C81">
      <w:pPr>
        <w:pStyle w:val="SOFinalHead2AfterHead1"/>
      </w:pPr>
      <w:bookmarkStart w:id="8" w:name="_Toc499300723"/>
      <w:r w:rsidRPr="00F63C81">
        <w:t xml:space="preserve">Learning </w:t>
      </w:r>
      <w:r w:rsidR="008740F8">
        <w:t>r</w:t>
      </w:r>
      <w:r w:rsidRPr="00F63C81">
        <w:t>equirements</w:t>
      </w:r>
      <w:bookmarkEnd w:id="8"/>
    </w:p>
    <w:p w14:paraId="3CF3AAE6" w14:textId="77777777" w:rsidR="00B74C30" w:rsidRDefault="00B74C30" w:rsidP="00A42AAA">
      <w:pPr>
        <w:pStyle w:val="SOFinalBodyText"/>
      </w:pPr>
      <w:r>
        <w:t>The learning requirements summarise the key skills, knowledge and understanding that students are expected to develop and demons</w:t>
      </w:r>
      <w:r w:rsidR="00A42AAA">
        <w:t>trate through learning in Stage </w:t>
      </w:r>
      <w:r>
        <w:t>2</w:t>
      </w:r>
      <w:r w:rsidR="00A42AAA">
        <w:t> </w:t>
      </w:r>
      <w:r>
        <w:t>Specialist</w:t>
      </w:r>
      <w:r w:rsidR="00A42AAA">
        <w:t> </w:t>
      </w:r>
      <w:r>
        <w:t>Mathematics.</w:t>
      </w:r>
    </w:p>
    <w:p w14:paraId="6AF002FB" w14:textId="77777777" w:rsidR="00974D12" w:rsidRPr="00090813" w:rsidRDefault="00B74C30" w:rsidP="00B74C30">
      <w:pPr>
        <w:pStyle w:val="SOFinalBodyText"/>
      </w:pPr>
      <w:r>
        <w:t>In this subject, students are expected to:</w:t>
      </w:r>
    </w:p>
    <w:p w14:paraId="14AF57B0" w14:textId="77777777"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14:paraId="25C3C232" w14:textId="77777777" w:rsidR="00B74C30" w:rsidRDefault="00B74C30" w:rsidP="00B74C30">
      <w:pPr>
        <w:pStyle w:val="SOFinalNumbering"/>
      </w:pPr>
      <w:r>
        <w:t>2.</w:t>
      </w:r>
      <w:r>
        <w:tab/>
        <w:t>investigate and analyse mathematical information in a variety of contexts</w:t>
      </w:r>
    </w:p>
    <w:p w14:paraId="61FDC809" w14:textId="77777777"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14:paraId="5FEFF33C" w14:textId="77777777" w:rsidR="00B74C30" w:rsidRDefault="00B74C30" w:rsidP="00B74C30">
      <w:pPr>
        <w:pStyle w:val="SOFinalNumbering"/>
      </w:pPr>
      <w:r>
        <w:t>4.</w:t>
      </w:r>
      <w:r>
        <w:tab/>
        <w:t>interpret results, draw conclusions, and determine the reasonableness of solutions in context</w:t>
      </w:r>
    </w:p>
    <w:p w14:paraId="13532934" w14:textId="77777777" w:rsidR="00B74C30" w:rsidRDefault="00B74C30" w:rsidP="00B74C30">
      <w:pPr>
        <w:pStyle w:val="SOFinalNumbering"/>
      </w:pPr>
      <w:r>
        <w:t>5.</w:t>
      </w:r>
      <w:r>
        <w:tab/>
        <w:t>make discerning use of electronic technology to solve problems and refine and extend mathematical knowledge</w:t>
      </w:r>
    </w:p>
    <w:p w14:paraId="786072A6" w14:textId="77777777" w:rsidR="00974D12" w:rsidRPr="00090813" w:rsidRDefault="00B74C30" w:rsidP="00B74C30">
      <w:pPr>
        <w:pStyle w:val="SOFinalNumbering"/>
      </w:pPr>
      <w:r>
        <w:t>6.</w:t>
      </w:r>
      <w:r>
        <w:tab/>
        <w:t>communicate mathematically and present mathematical information in a variety of ways.</w:t>
      </w:r>
    </w:p>
    <w:p w14:paraId="271B4471" w14:textId="77777777" w:rsidR="00914720" w:rsidRPr="00F63C81" w:rsidRDefault="00F63C81" w:rsidP="00F63C81">
      <w:pPr>
        <w:pStyle w:val="SOFinalHead2"/>
      </w:pPr>
      <w:bookmarkStart w:id="9" w:name="_Toc499300724"/>
      <w:r w:rsidRPr="00F63C81">
        <w:t>Content</w:t>
      </w:r>
      <w:bookmarkEnd w:id="9"/>
    </w:p>
    <w:p w14:paraId="5C1D5986" w14:textId="77777777" w:rsidR="00B74C30" w:rsidRDefault="00B74C30" w:rsidP="00B74C30">
      <w:pPr>
        <w:pStyle w:val="SOFinalBodyText"/>
      </w:pPr>
      <w:r>
        <w:t>Stage 2 Specialist Mathematics is a 20-credit subject.</w:t>
      </w:r>
    </w:p>
    <w:p w14:paraId="6D00458A" w14:textId="77777777" w:rsidR="00B74C30" w:rsidRDefault="00B74C30" w:rsidP="00B74C30">
      <w:pPr>
        <w:pStyle w:val="SOFinalBodyText"/>
      </w:pPr>
      <w:r>
        <w:t>The topics in Stage 2 extend students’ mathematical experience and their mathematical flexibility and versatility, in particular, in the areas of complex numbers and vectors. The general theory of functions, differential equations, and dynamic systems provides opportunities to analyse the consequences of more complex laws of interaction.</w:t>
      </w:r>
    </w:p>
    <w:p w14:paraId="3E78B37F" w14:textId="77777777" w:rsidR="00B74C30" w:rsidRDefault="00B74C30" w:rsidP="00B74C30">
      <w:pPr>
        <w:pStyle w:val="SOFinalBodyText"/>
      </w:pPr>
      <w:r>
        <w:t>Specialist Mathematics topics provide different scenarios for incorporating mathematical arguments, proofs, and problem-solving.</w:t>
      </w:r>
    </w:p>
    <w:p w14:paraId="378AEC6C" w14:textId="77777777" w:rsidR="00000689" w:rsidRDefault="00B74C30" w:rsidP="00947CE0">
      <w:pPr>
        <w:pStyle w:val="SOFinalBodyText"/>
      </w:pPr>
      <w:r>
        <w:t>Stage 2 Specialist Mathematics consists of the following six topics:</w:t>
      </w:r>
    </w:p>
    <w:p w14:paraId="679CCA8B" w14:textId="77777777" w:rsidR="00B74C30" w:rsidRDefault="00B74C30" w:rsidP="004B3878">
      <w:pPr>
        <w:pStyle w:val="SOFinalBullets"/>
      </w:pPr>
      <w:r>
        <w:t xml:space="preserve">Topic 1: Mathematical </w:t>
      </w:r>
      <w:r w:rsidR="008740F8">
        <w:t>i</w:t>
      </w:r>
      <w:r>
        <w:t>nduction</w:t>
      </w:r>
    </w:p>
    <w:p w14:paraId="05131223" w14:textId="77777777" w:rsidR="00B74C30" w:rsidRDefault="00B74C30" w:rsidP="004B3878">
      <w:pPr>
        <w:pStyle w:val="SOFinalBullets"/>
      </w:pPr>
      <w:r>
        <w:t xml:space="preserve">Topic 2: Complex </w:t>
      </w:r>
      <w:r w:rsidR="008740F8">
        <w:t>n</w:t>
      </w:r>
      <w:r>
        <w:t>umbers</w:t>
      </w:r>
    </w:p>
    <w:p w14:paraId="47AB81CF" w14:textId="77777777" w:rsidR="00B74C30" w:rsidRDefault="00B74C30" w:rsidP="004B3878">
      <w:pPr>
        <w:pStyle w:val="SOFinalBullets"/>
      </w:pPr>
      <w:r>
        <w:t xml:space="preserve">Topic 3: Functions and </w:t>
      </w:r>
      <w:r w:rsidR="008740F8">
        <w:t>s</w:t>
      </w:r>
      <w:r>
        <w:t xml:space="preserve">ketching </w:t>
      </w:r>
      <w:r w:rsidR="008740F8">
        <w:t>g</w:t>
      </w:r>
      <w:r>
        <w:t>raphs</w:t>
      </w:r>
    </w:p>
    <w:p w14:paraId="199FCBC7" w14:textId="77777777" w:rsidR="00B74C30" w:rsidRDefault="00B74C30" w:rsidP="004B3878">
      <w:pPr>
        <w:pStyle w:val="SOFinalBullets"/>
      </w:pPr>
      <w:r>
        <w:t xml:space="preserve">Topic 4: Vectors in </w:t>
      </w:r>
      <w:r w:rsidR="008740F8">
        <w:t>t</w:t>
      </w:r>
      <w:r>
        <w:t xml:space="preserve">hree </w:t>
      </w:r>
      <w:r w:rsidR="008740F8">
        <w:t>d</w:t>
      </w:r>
      <w:r>
        <w:t>imensions</w:t>
      </w:r>
    </w:p>
    <w:p w14:paraId="22594226" w14:textId="77777777" w:rsidR="00B74C30" w:rsidRDefault="00B74C30" w:rsidP="004B3878">
      <w:pPr>
        <w:pStyle w:val="SOFinalBullets"/>
      </w:pPr>
      <w:r>
        <w:t xml:space="preserve">Topic 5: Integration </w:t>
      </w:r>
      <w:r w:rsidR="008740F8">
        <w:t>t</w:t>
      </w:r>
      <w:r>
        <w:t xml:space="preserve">echniques and </w:t>
      </w:r>
      <w:r w:rsidR="008740F8">
        <w:t>a</w:t>
      </w:r>
      <w:r>
        <w:t>pplications</w:t>
      </w:r>
    </w:p>
    <w:p w14:paraId="554B6FC4" w14:textId="77777777"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14:paraId="4A0B8260" w14:textId="77777777" w:rsidR="00B74C30" w:rsidRDefault="00B74C30" w:rsidP="00947CE0">
      <w:pPr>
        <w:pStyle w:val="SOFinalBodyText"/>
      </w:pPr>
      <w:r>
        <w:t xml:space="preserve">The suggested order of </w:t>
      </w:r>
      <w:r w:rsidR="001E0F2F">
        <w:t>the topics</w:t>
      </w:r>
      <w:r>
        <w:t xml:space="preserve"> is a guide only; however, students study all six topics.</w:t>
      </w:r>
    </w:p>
    <w:p w14:paraId="3695845A" w14:textId="77777777" w:rsidR="00B74C30" w:rsidRDefault="00B74C30" w:rsidP="00B74C30">
      <w:pPr>
        <w:pStyle w:val="SOFinalBodyText"/>
      </w:pPr>
      <w:r>
        <w:lastRenderedPageBreak/>
        <w:t>Each topic consists of a number of subtopics. These are presented in the subject outline in two columns, as a series of key questions and key concepts, side by side with considerations for developing teaching and learning strategies.</w:t>
      </w:r>
    </w:p>
    <w:p w14:paraId="2103449E" w14:textId="77777777"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14:paraId="156C25A9" w14:textId="77777777"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70ED8A13" w14:textId="77777777"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14:paraId="63D6F841" w14:textId="77777777"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14:paraId="48FED178" w14:textId="77777777" w:rsidR="00974D12" w:rsidRPr="00090813" w:rsidRDefault="00B74C30" w:rsidP="00B74C30">
      <w:pPr>
        <w:pStyle w:val="SOFinalBodyText"/>
      </w:pPr>
      <w:r>
        <w:t>Students use electronic technology, where appropriate, to enable complex problems to be solved efficiently.</w:t>
      </w:r>
    </w:p>
    <w:p w14:paraId="72B6CC19" w14:textId="77777777" w:rsidR="00000689" w:rsidRDefault="00000689">
      <w:pPr>
        <w:rPr>
          <w:rFonts w:ascii="Arial Narrow" w:eastAsia="Times New Roman" w:hAnsi="Arial Narrow"/>
          <w:b/>
          <w:color w:val="000000"/>
          <w:sz w:val="28"/>
          <w:lang w:val="en-US" w:eastAsia="en-US"/>
        </w:rPr>
      </w:pPr>
      <w:r>
        <w:br w:type="page"/>
      </w:r>
    </w:p>
    <w:p w14:paraId="69C0BD50" w14:textId="77777777" w:rsidR="00000689" w:rsidRPr="000C419A" w:rsidRDefault="00000689" w:rsidP="00000689">
      <w:pPr>
        <w:pStyle w:val="SOFinalContentTableHead1TOP"/>
      </w:pPr>
      <w:r w:rsidRPr="000C419A">
        <w:lastRenderedPageBreak/>
        <w:t xml:space="preserve">Topic 1: </w:t>
      </w:r>
      <w:r w:rsidR="00B74C30" w:rsidRPr="00B74C30">
        <w:t xml:space="preserve">Mathematical </w:t>
      </w:r>
      <w:r w:rsidR="008740F8">
        <w:t>i</w:t>
      </w:r>
      <w:r w:rsidR="00B74C30" w:rsidRPr="00B74C30">
        <w:t>nduction</w:t>
      </w:r>
    </w:p>
    <w:p w14:paraId="222B8500" w14:textId="77777777"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and matrices.</w:t>
      </w:r>
    </w:p>
    <w:p w14:paraId="359F5591" w14:textId="77777777" w:rsidR="00000689" w:rsidRDefault="00000689" w:rsidP="00000689">
      <w:pPr>
        <w:pStyle w:val="SOFinalBodyText"/>
        <w:sectPr w:rsidR="00000689" w:rsidSect="00000689">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3CA2707F" w14:textId="77777777" w:rsidR="00000689" w:rsidRPr="006124DB" w:rsidRDefault="00000689" w:rsidP="00000689">
      <w:pPr>
        <w:pStyle w:val="SOFinalContentTableHead2LeftTOP"/>
      </w:pPr>
      <w:r w:rsidRPr="006124DB">
        <w:lastRenderedPageBreak/>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14:paraId="1FFBA998" w14:textId="77777777" w:rsidTr="009755F2">
        <w:trPr>
          <w:tblHeader/>
        </w:trPr>
        <w:tc>
          <w:tcPr>
            <w:tcW w:w="4082" w:type="dxa"/>
          </w:tcPr>
          <w:p w14:paraId="3EC2834A" w14:textId="77777777" w:rsidR="00000689" w:rsidRPr="006124DB" w:rsidRDefault="00000689" w:rsidP="008740F8">
            <w:pPr>
              <w:pStyle w:val="SOFinalContentTableHead2"/>
            </w:pPr>
            <w:bookmarkStart w:id="10"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0"/>
          </w:p>
        </w:tc>
        <w:tc>
          <w:tcPr>
            <w:tcW w:w="4084" w:type="dxa"/>
          </w:tcPr>
          <w:p w14:paraId="47338ED7" w14:textId="77777777" w:rsidR="00000689" w:rsidRPr="006124DB" w:rsidRDefault="008740F8" w:rsidP="0000068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000689" w:rsidRPr="006124DB" w14:paraId="0EC92F47" w14:textId="77777777" w:rsidTr="009755F2">
        <w:tc>
          <w:tcPr>
            <w:tcW w:w="4082" w:type="dxa"/>
          </w:tcPr>
          <w:p w14:paraId="14A5FDBE" w14:textId="77777777" w:rsidR="00B74C30" w:rsidRDefault="00B74C30" w:rsidP="00B74C30">
            <w:pPr>
              <w:pStyle w:val="SOFinalContentTableText"/>
            </w:pPr>
            <w:r>
              <w:t>Proof by mathematical induction</w:t>
            </w:r>
          </w:p>
          <w:p w14:paraId="3F042D7A" w14:textId="77777777"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14:paraId="1E5177CA" w14:textId="77777777" w:rsidR="00B74C30" w:rsidRDefault="00B74C30" w:rsidP="00B74C30">
            <w:pPr>
              <w:pStyle w:val="SOFinalContentTableText"/>
            </w:pPr>
            <w:r>
              <w:t>Formal proofs are expected, for example:</w:t>
            </w:r>
          </w:p>
          <w:p w14:paraId="366D4B63" w14:textId="77777777"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9755F2" w:rsidRPr="002637B8">
              <w:rPr>
                <w:position w:val="-12"/>
              </w:rPr>
              <w:object w:dxaOrig="499" w:dyaOrig="340" w14:anchorId="2A215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16.6pt" o:ole="">
                  <v:imagedata r:id="rId36" o:title=""/>
                </v:shape>
                <o:OLEObject Type="Embed" ProgID="Equation.DSMT4" ShapeID="_x0000_i1025" DrawAspect="Content" ObjectID="_1732435285" r:id="rId37"/>
              </w:object>
            </w:r>
            <w:r>
              <w:t>.</w:t>
            </w:r>
          </w:p>
          <w:p w14:paraId="4BEC5D03" w14:textId="77777777" w:rsidR="00B74C30" w:rsidRDefault="00B74C30" w:rsidP="00B5718F">
            <w:pPr>
              <w:pStyle w:val="SOFinalContentTableText"/>
            </w:pPr>
            <w:r>
              <w:t xml:space="preserve">If </w:t>
            </w:r>
            <w:r w:rsidR="009755F2" w:rsidRPr="002637B8">
              <w:rPr>
                <w:position w:val="-12"/>
              </w:rPr>
              <w:object w:dxaOrig="460" w:dyaOrig="340" w14:anchorId="59BA7D9D">
                <v:shape id="_x0000_i1026" type="#_x0000_t75" style="width:23.15pt;height:16.6pt" o:ole="">
                  <v:imagedata r:id="rId38" o:title=""/>
                </v:shape>
                <o:OLEObject Type="Embed" ProgID="Equation.DSMT4" ShapeID="_x0000_i1026" DrawAspect="Content" ObjectID="_1732435286" r:id="rId39"/>
              </w:object>
            </w:r>
            <w:r>
              <w:t xml:space="preserve"> is true, and for all </w:t>
            </w:r>
            <w:r w:rsidRPr="001D6F9A">
              <w:rPr>
                <w:rStyle w:val="SOFinalEquationTextTable"/>
              </w:rPr>
              <w:t>k</w:t>
            </w:r>
            <w:r>
              <w:t>,</w:t>
            </w:r>
            <w:r w:rsidR="00B5718F">
              <w:t xml:space="preserve"> </w:t>
            </w:r>
            <w:r w:rsidR="00B5718F" w:rsidRPr="002637B8">
              <w:rPr>
                <w:position w:val="-12"/>
              </w:rPr>
              <w:object w:dxaOrig="499" w:dyaOrig="340" w14:anchorId="77026FB2">
                <v:shape id="_x0000_i1027" type="#_x0000_t75" style="width:25.4pt;height:16.6pt" o:ole="">
                  <v:imagedata r:id="rId40" o:title=""/>
                </v:shape>
                <o:OLEObject Type="Embed" ProgID="Equation.DSMT4" ShapeID="_x0000_i1027" DrawAspect="Content" ObjectID="_1732435287" r:id="rId41"/>
              </w:object>
            </w:r>
            <w:r w:rsidR="00B5718F">
              <w:t xml:space="preserve"> </w:t>
            </w:r>
            <w:r>
              <w:t xml:space="preserve">is true implies </w:t>
            </w:r>
            <w:r w:rsidR="009755F2" w:rsidRPr="002637B8">
              <w:rPr>
                <w:position w:val="-12"/>
              </w:rPr>
              <w:object w:dxaOrig="740" w:dyaOrig="340" w14:anchorId="4B42B22E">
                <v:shape id="_x0000_i1028" type="#_x0000_t75" style="width:36.8pt;height:16.6pt" o:ole="">
                  <v:imagedata r:id="rId42" o:title=""/>
                </v:shape>
                <o:OLEObject Type="Embed" ProgID="Equation.DSMT4" ShapeID="_x0000_i1028" DrawAspect="Content" ObjectID="_1732435288" r:id="rId43"/>
              </w:object>
            </w:r>
            <w:r>
              <w:t xml:space="preserve"> is true, then </w:t>
            </w:r>
            <w:r w:rsidR="009755F2" w:rsidRPr="002637B8">
              <w:rPr>
                <w:position w:val="-12"/>
              </w:rPr>
              <w:object w:dxaOrig="499" w:dyaOrig="340" w14:anchorId="0A962DAA">
                <v:shape id="_x0000_i1029" type="#_x0000_t75" style="width:25.4pt;height:16.6pt" o:ole="">
                  <v:imagedata r:id="rId44" o:title=""/>
                </v:shape>
                <o:OLEObject Type="Embed" ProgID="Equation.DSMT4" ShapeID="_x0000_i1029" DrawAspect="Content" ObjectID="_1732435289" r:id="rId45"/>
              </w:object>
            </w:r>
            <w:r>
              <w:t xml:space="preserve"> is true for all positive integers </w:t>
            </w:r>
            <w:r w:rsidRPr="001D6F9A">
              <w:rPr>
                <w:rStyle w:val="SOFinalEquationTextTable"/>
              </w:rPr>
              <w:t>n</w:t>
            </w:r>
            <w:r>
              <w:t>.</w:t>
            </w:r>
          </w:p>
          <w:p w14:paraId="633D8F0E" w14:textId="77777777" w:rsidR="00B74C30" w:rsidRDefault="00B74C30" w:rsidP="00FC16FD">
            <w:pPr>
              <w:pStyle w:val="SOFinalContentTableBullets"/>
            </w:pPr>
            <w:r>
              <w:t>Prove divisibility results, such as</w:t>
            </w:r>
            <w:r w:rsidR="00E135F2">
              <w:t xml:space="preserve"> </w:t>
            </w:r>
            <w:r w:rsidR="009755F2" w:rsidRPr="002637B8">
              <w:rPr>
                <w:position w:val="-6"/>
              </w:rPr>
              <w:object w:dxaOrig="920" w:dyaOrig="300" w14:anchorId="7AA8CF18">
                <v:shape id="_x0000_i1030" type="#_x0000_t75" style="width:45.6pt;height:15pt" o:ole="">
                  <v:imagedata r:id="rId46" o:title=""/>
                </v:shape>
                <o:OLEObject Type="Embed" ProgID="Equation.DSMT4" ShapeID="_x0000_i1030" DrawAspect="Content" ObjectID="_1732435290" r:id="rId47"/>
              </w:object>
            </w:r>
            <w:r>
              <w:t xml:space="preserve"> is divisible by 5 for any positive integer </w:t>
            </w:r>
            <w:r w:rsidRPr="00E135F2">
              <w:rPr>
                <w:rStyle w:val="SOFinalEquationTextTable"/>
              </w:rPr>
              <w:t>n</w:t>
            </w:r>
            <w:r>
              <w:t>.</w:t>
            </w:r>
          </w:p>
          <w:p w14:paraId="48C89B99" w14:textId="77777777" w:rsidR="00FC16FD" w:rsidRDefault="00B74C30" w:rsidP="00B5718F">
            <w:pPr>
              <w:pStyle w:val="SOFinalContentTableBullets"/>
            </w:pPr>
            <w:r w:rsidRPr="00B5718F">
              <w:t>Prove</w:t>
            </w:r>
            <w:r>
              <w:t xml:space="preserve"> results for </w:t>
            </w:r>
            <w:r w:rsidR="00523865">
              <w:t>sums of more complex series</w:t>
            </w:r>
            <w:r>
              <w:t>, such as</w:t>
            </w:r>
          </w:p>
          <w:p w14:paraId="53062914" w14:textId="77777777" w:rsidR="00B74C30" w:rsidRDefault="009755F2" w:rsidP="00B5718F">
            <w:pPr>
              <w:pStyle w:val="SOFinalContentTableText"/>
              <w:ind w:left="181"/>
            </w:pPr>
            <w:r w:rsidRPr="008F788B">
              <w:rPr>
                <w:position w:val="-20"/>
              </w:rPr>
              <w:object w:dxaOrig="3760" w:dyaOrig="560" w14:anchorId="47551AB1">
                <v:shape id="_x0000_i1031" type="#_x0000_t75" style="width:187.35pt;height:28.35pt" o:ole="">
                  <v:imagedata r:id="rId48" o:title=""/>
                </v:shape>
                <o:OLEObject Type="Embed" ProgID="Equation.DSMT4" ShapeID="_x0000_i1031" DrawAspect="Content" ObjectID="_1732435291" r:id="rId49"/>
              </w:object>
            </w:r>
            <w:r w:rsidR="00B74C30" w:rsidRPr="00FC16FD">
              <w:rPr>
                <w:rStyle w:val="SOFinalItalicText9pt"/>
              </w:rPr>
              <w:t>or</w:t>
            </w:r>
          </w:p>
          <w:p w14:paraId="0E9D69FE" w14:textId="77777777" w:rsidR="00FC16FD" w:rsidRDefault="002654A1" w:rsidP="009C4A4C">
            <w:pPr>
              <w:pStyle w:val="SOFinalContentTableText"/>
              <w:spacing w:before="0"/>
              <w:ind w:left="181" w:right="-282"/>
            </w:pPr>
            <w:r w:rsidRPr="009755F2">
              <w:rPr>
                <w:position w:val="-20"/>
              </w:rPr>
              <w:object w:dxaOrig="3720" w:dyaOrig="520" w14:anchorId="2EC1E8F2">
                <v:shape id="_x0000_i1032" type="#_x0000_t75" style="width:186.7pt;height:26.4pt" o:ole="">
                  <v:imagedata r:id="rId50" o:title=""/>
                </v:shape>
                <o:OLEObject Type="Embed" ProgID="Equation.DSMT4" ShapeID="_x0000_i1032" DrawAspect="Content" ObjectID="_1732435292" r:id="rId51"/>
              </w:object>
            </w:r>
          </w:p>
          <w:p w14:paraId="3D4C497C" w14:textId="77777777" w:rsidR="00B74C30" w:rsidRDefault="00B74C30" w:rsidP="00FC16FD">
            <w:pPr>
              <w:pStyle w:val="SOFinalContentTableBullets"/>
              <w:spacing w:before="0"/>
            </w:pPr>
            <w:r>
              <w:t>Prove other results, for example</w:t>
            </w:r>
            <w:r w:rsidR="009C4A4C">
              <w:t>:</w:t>
            </w:r>
          </w:p>
          <w:p w14:paraId="32ABE3ED" w14:textId="77777777" w:rsidR="00B74C30" w:rsidRDefault="009755F2" w:rsidP="009755F2">
            <w:pPr>
              <w:pStyle w:val="SOFinalContentTableTextUnderBullet"/>
            </w:pPr>
            <w:r w:rsidRPr="009755F2">
              <w:rPr>
                <w:position w:val="-26"/>
              </w:rPr>
              <w:object w:dxaOrig="1460" w:dyaOrig="680" w14:anchorId="37DBC716">
                <v:shape id="_x0000_i1033" type="#_x0000_t75" style="width:74.3pt;height:33.9pt" o:ole="">
                  <v:imagedata r:id="rId52" o:title=""/>
                </v:shape>
                <o:OLEObject Type="Embed" ProgID="Equation.DSMT4" ShapeID="_x0000_i1033" DrawAspect="Content" ObjectID="_1732435293" r:id="rId53"/>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14:paraId="6AC35B67" w14:textId="77777777" w:rsidR="00B5718F" w:rsidRPr="00A46C98" w:rsidRDefault="00B5718F" w:rsidP="00B5718F">
            <w:pPr>
              <w:pStyle w:val="SOFinalContentTableTextUnderBullet"/>
              <w:rPr>
                <w:rStyle w:val="SOFinalItalicText9pt"/>
              </w:rPr>
            </w:pPr>
            <w:r w:rsidRPr="00A46C98">
              <w:rPr>
                <w:rStyle w:val="SOFinalItalicText9pt"/>
              </w:rPr>
              <w:t>or</w:t>
            </w:r>
          </w:p>
          <w:p w14:paraId="63967B3F" w14:textId="77777777" w:rsidR="00B74C30" w:rsidRDefault="00B74C30" w:rsidP="00B5718F">
            <w:pPr>
              <w:pStyle w:val="SOFinalContentTableTextUnderBullet"/>
            </w:pPr>
            <w:r>
              <w:rPr>
                <w:rFonts w:hint="eastAsia"/>
              </w:rPr>
              <w:t xml:space="preserve">If </w:t>
            </w:r>
            <w:r w:rsidR="009755F2" w:rsidRPr="00582FE4">
              <w:rPr>
                <w:position w:val="-6"/>
              </w:rPr>
              <w:object w:dxaOrig="460" w:dyaOrig="240" w14:anchorId="49C42F6A">
                <v:shape id="_x0000_i1034" type="#_x0000_t75" style="width:23.15pt;height:12.05pt" o:ole="">
                  <v:imagedata r:id="rId54" o:title=""/>
                </v:shape>
                <o:OLEObject Type="Embed" ProgID="Equation.DSMT4" ShapeID="_x0000_i1034" DrawAspect="Content" ObjectID="_1732435294" r:id="rId55"/>
              </w:object>
            </w:r>
            <w:r>
              <w:rPr>
                <w:rFonts w:hint="eastAsia"/>
              </w:rPr>
              <w:t xml:space="preserve">, then </w:t>
            </w:r>
            <w:r w:rsidR="009755F2" w:rsidRPr="00582FE4">
              <w:rPr>
                <w:position w:val="-22"/>
              </w:rPr>
              <w:object w:dxaOrig="3620" w:dyaOrig="639" w14:anchorId="3952720E">
                <v:shape id="_x0000_i1035" type="#_x0000_t75" style="width:179.85pt;height:31.6pt" o:ole="">
                  <v:imagedata r:id="rId56" o:title=""/>
                </v:shape>
                <o:OLEObject Type="Embed" ProgID="Equation.DSMT4" ShapeID="_x0000_i1035" DrawAspect="Content" ObjectID="_1732435295" r:id="rId57"/>
              </w:object>
            </w:r>
            <w:r>
              <w:rPr>
                <w:rFonts w:hint="eastAsia"/>
              </w:rPr>
              <w:t xml:space="preserve">for all </w:t>
            </w:r>
            <w:r w:rsidR="009755F2" w:rsidRPr="00582FE4">
              <w:rPr>
                <w:position w:val="-6"/>
              </w:rPr>
              <w:object w:dxaOrig="600" w:dyaOrig="300" w14:anchorId="08E32347">
                <v:shape id="_x0000_i1036" type="#_x0000_t75" style="width:28.35pt;height:15pt" o:ole="">
                  <v:imagedata r:id="rId58" o:title=""/>
                </v:shape>
                <o:OLEObject Type="Embed" ProgID="Equation.DSMT4" ShapeID="_x0000_i1036" DrawAspect="Content" ObjectID="_1732435296" r:id="rId59"/>
              </w:object>
            </w:r>
            <w:r>
              <w:rPr>
                <w:rFonts w:hint="eastAsia"/>
              </w:rPr>
              <w:t>,</w:t>
            </w:r>
          </w:p>
          <w:p w14:paraId="3397A87F" w14:textId="77777777" w:rsidR="00B74C30" w:rsidRPr="00A46C98" w:rsidRDefault="00B74C30" w:rsidP="009755F2">
            <w:pPr>
              <w:pStyle w:val="SOFinalContentTableTextUnderBullet"/>
              <w:rPr>
                <w:rStyle w:val="SOFinalItalicText9pt"/>
              </w:rPr>
            </w:pPr>
            <w:r w:rsidRPr="00A46C98">
              <w:rPr>
                <w:rStyle w:val="SOFinalItalicText9pt"/>
              </w:rPr>
              <w:t>or</w:t>
            </w:r>
          </w:p>
          <w:p w14:paraId="5C27D73E" w14:textId="77777777" w:rsidR="00000689" w:rsidRDefault="009755F2" w:rsidP="00B5718F">
            <w:pPr>
              <w:pStyle w:val="SOFinalContentTableTextUnderBullet"/>
            </w:pPr>
            <w:r w:rsidRPr="009755F2">
              <w:rPr>
                <w:position w:val="-22"/>
              </w:rPr>
              <w:object w:dxaOrig="3680" w:dyaOrig="660" w14:anchorId="3A7B1C9A">
                <v:shape id="_x0000_i1037" type="#_x0000_t75" style="width:185.4pt;height:33.9pt" o:ole="">
                  <v:imagedata r:id="rId60" o:title=""/>
                </v:shape>
                <o:OLEObject Type="Embed" ProgID="Equation.DSMT4" ShapeID="_x0000_i1037" DrawAspect="Content" ObjectID="_1732435297" r:id="rId61"/>
              </w:object>
            </w:r>
            <w:r w:rsidR="00B74C30">
              <w:rPr>
                <w:rFonts w:hint="eastAsia"/>
              </w:rPr>
              <w:t xml:space="preserve">for all </w:t>
            </w:r>
            <w:r w:rsidR="00B5718F" w:rsidRPr="00582FE4">
              <w:rPr>
                <w:position w:val="-6"/>
              </w:rPr>
              <w:object w:dxaOrig="600" w:dyaOrig="300" w14:anchorId="3624A5C7">
                <v:shape id="_x0000_i1038" type="#_x0000_t75" style="width:28.35pt;height:15pt" o:ole="">
                  <v:imagedata r:id="rId58" o:title=""/>
                </v:shape>
                <o:OLEObject Type="Embed" ProgID="Equation.DSMT4" ShapeID="_x0000_i1038" DrawAspect="Content" ObjectID="_1732435298" r:id="rId62"/>
              </w:object>
            </w:r>
          </w:p>
          <w:p w14:paraId="66000946" w14:textId="4A5B0E46" w:rsidR="00E84E57" w:rsidRDefault="00E84E57" w:rsidP="00895FBE">
            <w:pPr>
              <w:pStyle w:val="SOFinalContentTableBullets"/>
            </w:pPr>
            <w:r>
              <w:t>Prove the nth derivative, for example:</w:t>
            </w:r>
          </w:p>
          <w:p w14:paraId="223F761D" w14:textId="007A436D" w:rsidR="00E84E57" w:rsidRDefault="00E84E57" w:rsidP="00E84E57">
            <w:pPr>
              <w:pStyle w:val="SOFinalContentTableTextUnderBullet"/>
            </w:pPr>
            <w:r>
              <w:t xml:space="preserve">When </w:t>
            </w:r>
            <w:r w:rsidRPr="00E84E57">
              <w:rPr>
                <w:position w:val="-10"/>
              </w:rPr>
              <w:object w:dxaOrig="820" w:dyaOrig="360" w14:anchorId="30A2DA8A">
                <v:shape id="_x0000_i1039" type="#_x0000_t75" style="width:41.4pt;height:17.9pt" o:ole="">
                  <v:imagedata r:id="rId63" o:title=""/>
                </v:shape>
                <o:OLEObject Type="Embed" ProgID="Equation.DSMT4" ShapeID="_x0000_i1039" DrawAspect="Content" ObjectID="_1732435299" r:id="rId64"/>
              </w:object>
            </w:r>
            <w:r>
              <w:t xml:space="preserve"> then </w:t>
            </w:r>
            <w:r w:rsidRPr="00E84E57">
              <w:rPr>
                <w:position w:val="-24"/>
              </w:rPr>
              <w:object w:dxaOrig="1300" w:dyaOrig="639" w14:anchorId="174D8C4B">
                <v:shape id="_x0000_i1040" type="#_x0000_t75" style="width:65.15pt;height:32.25pt" o:ole="">
                  <v:imagedata r:id="rId65" o:title=""/>
                </v:shape>
                <o:OLEObject Type="Embed" ProgID="Equation.DSMT4" ShapeID="_x0000_i1040" DrawAspect="Content" ObjectID="_1732435300" r:id="rId66"/>
              </w:object>
            </w:r>
            <w:r>
              <w:t xml:space="preserve"> </w:t>
            </w:r>
          </w:p>
          <w:p w14:paraId="6461CAD5" w14:textId="2D1DC253" w:rsidR="00E84E57" w:rsidRDefault="00E84E57" w:rsidP="00895FBE">
            <w:pPr>
              <w:pStyle w:val="SOFinalContentTableBullets"/>
            </w:pPr>
            <w:r>
              <w:t>See 2.1 re De Moivre’s theorum</w:t>
            </w:r>
          </w:p>
          <w:p w14:paraId="7BA54807" w14:textId="6D795FEC"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14:paraId="57277EA6" w14:textId="77777777" w:rsidR="00000689" w:rsidRDefault="00000689" w:rsidP="00000689">
      <w:pPr>
        <w:rPr>
          <w:rFonts w:eastAsia="Times New Roman"/>
          <w:color w:val="000000"/>
          <w:lang w:eastAsia="en-US"/>
        </w:rPr>
      </w:pPr>
      <w:r>
        <w:br w:type="page"/>
      </w:r>
    </w:p>
    <w:p w14:paraId="21328790" w14:textId="77777777" w:rsidR="00000689" w:rsidRPr="000C419A" w:rsidRDefault="00000689" w:rsidP="00000689">
      <w:pPr>
        <w:pStyle w:val="SOFinalContentTableHead1TOP"/>
      </w:pPr>
      <w:r w:rsidRPr="000C419A">
        <w:lastRenderedPageBreak/>
        <w:t xml:space="preserve">Topic </w:t>
      </w:r>
      <w:r>
        <w:t>2</w:t>
      </w:r>
      <w:r w:rsidRPr="000C419A">
        <w:t xml:space="preserve">: </w:t>
      </w:r>
      <w:r w:rsidR="00B74C30" w:rsidRPr="00B74C30">
        <w:t xml:space="preserve">Complex </w:t>
      </w:r>
      <w:r w:rsidR="008740F8">
        <w:t>n</w:t>
      </w:r>
      <w:r w:rsidR="00B74C30" w:rsidRPr="00B74C30">
        <w:t>umbers</w:t>
      </w:r>
    </w:p>
    <w:p w14:paraId="2A877050" w14:textId="77777777"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emphasised. Their fundamental feature — that every polynomial equation has a solution over the complex numbers — is reinforced and de Moivre’s theorem is used to find </w:t>
      </w:r>
      <w:r w:rsidR="009C4A4C" w:rsidRPr="008C6112">
        <w:rPr>
          <w:rStyle w:val="SOFinalEquationTextTable"/>
        </w:rPr>
        <w:t>n</w:t>
      </w:r>
      <w:r w:rsidR="009C4A4C" w:rsidRPr="008C6112">
        <w:rPr>
          <w:vertAlign w:val="superscript"/>
        </w:rPr>
        <w:t>th</w:t>
      </w:r>
      <w:r w:rsidRPr="00B74C30">
        <w:t xml:space="preserve"> roots.</w:t>
      </w:r>
    </w:p>
    <w:p w14:paraId="28EC6E1A" w14:textId="77777777" w:rsidR="00000689" w:rsidRDefault="00000689" w:rsidP="00000689">
      <w:pPr>
        <w:rPr>
          <w:rFonts w:eastAsia="Times New Roman"/>
          <w:color w:val="000000"/>
          <w:lang w:eastAsia="en-US"/>
        </w:rPr>
      </w:pPr>
      <w:r>
        <w:br w:type="page"/>
      </w:r>
    </w:p>
    <w:p w14:paraId="1148A866" w14:textId="77777777" w:rsidR="00000689" w:rsidRPr="006124DB" w:rsidRDefault="00000689" w:rsidP="00000689">
      <w:pPr>
        <w:pStyle w:val="SOFinalContentTableHead2LeftTOP"/>
      </w:pPr>
      <w:r w:rsidRPr="006124DB">
        <w:lastRenderedPageBreak/>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14:paraId="1A1EEB27" w14:textId="77777777" w:rsidTr="00FC16FD">
        <w:trPr>
          <w:tblHeader/>
        </w:trPr>
        <w:tc>
          <w:tcPr>
            <w:tcW w:w="4082" w:type="dxa"/>
          </w:tcPr>
          <w:p w14:paraId="2B711970" w14:textId="77777777" w:rsidR="00000689" w:rsidRPr="006124DB" w:rsidRDefault="008740F8" w:rsidP="00000689">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120" w:type="dxa"/>
          </w:tcPr>
          <w:p w14:paraId="2CE9A2FF" w14:textId="77777777" w:rsidR="00000689" w:rsidRPr="006124DB" w:rsidRDefault="008740F8" w:rsidP="00000689">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000689" w:rsidRPr="00651396" w14:paraId="2AE555E2" w14:textId="77777777" w:rsidTr="00FC16FD">
        <w:tc>
          <w:tcPr>
            <w:tcW w:w="4082" w:type="dxa"/>
          </w:tcPr>
          <w:p w14:paraId="2F2FFAD4" w14:textId="77777777" w:rsidR="00B74C30" w:rsidRDefault="00B74C30" w:rsidP="00B74C30">
            <w:pPr>
              <w:pStyle w:val="SOFinalContentTableText"/>
            </w:pPr>
            <w:r>
              <w:t>Understanding complex numbers involves:</w:t>
            </w:r>
          </w:p>
          <w:p w14:paraId="5EB671AD" w14:textId="77777777" w:rsidR="00B74C30" w:rsidRDefault="00B74C30" w:rsidP="009C4A4C">
            <w:pPr>
              <w:pStyle w:val="SOFinalContentTableBullets"/>
              <w:ind w:right="10"/>
            </w:pPr>
            <w:r>
              <w:t>real and imaginary parts</w:t>
            </w:r>
            <w:r w:rsidR="009C4A4C">
              <w:t>,</w:t>
            </w:r>
            <w:r>
              <w:t xml:space="preserve"> </w:t>
            </w:r>
            <w:r w:rsidR="009C4A4C" w:rsidRPr="00582FE4">
              <w:rPr>
                <w:position w:val="-12"/>
              </w:rPr>
              <w:object w:dxaOrig="560" w:dyaOrig="340" w14:anchorId="736223B8">
                <v:shape id="_x0000_i1041" type="#_x0000_t75" style="width:28.35pt;height:16.6pt" o:ole="">
                  <v:imagedata r:id="rId67" o:title=""/>
                </v:shape>
                <o:OLEObject Type="Embed" ProgID="Equation.DSMT4" ShapeID="_x0000_i1041" DrawAspect="Content" ObjectID="_1732435301" r:id="rId68"/>
              </w:object>
            </w:r>
            <w:r>
              <w:t xml:space="preserve"> and </w:t>
            </w:r>
            <w:r w:rsidR="009C4A4C" w:rsidRPr="00582FE4">
              <w:rPr>
                <w:position w:val="-12"/>
              </w:rPr>
              <w:object w:dxaOrig="560" w:dyaOrig="340" w14:anchorId="0AF6F27F">
                <v:shape id="_x0000_i1042" type="#_x0000_t75" style="width:28.35pt;height:16.6pt" o:ole="">
                  <v:imagedata r:id="rId69" o:title=""/>
                </v:shape>
                <o:OLEObject Type="Embed" ProgID="Equation.DSMT4" ShapeID="_x0000_i1042" DrawAspect="Content" ObjectID="_1732435302" r:id="rId70"/>
              </w:object>
            </w:r>
            <w:r w:rsidR="009C4A4C">
              <w:t xml:space="preserve">, </w:t>
            </w:r>
            <w:r>
              <w:t xml:space="preserve"> of a complex number</w:t>
            </w:r>
          </w:p>
          <w:p w14:paraId="27235C63" w14:textId="77777777" w:rsidR="00B74C30" w:rsidRDefault="00B74C30" w:rsidP="00B74C30">
            <w:pPr>
              <w:pStyle w:val="SOFinalContentTableBullets"/>
            </w:pPr>
            <w:r>
              <w:t>Cartesian form</w:t>
            </w:r>
          </w:p>
          <w:p w14:paraId="129C18E2" w14:textId="77777777" w:rsidR="00000689" w:rsidRPr="00651396" w:rsidRDefault="00B74C30" w:rsidP="00B74C30">
            <w:pPr>
              <w:pStyle w:val="SOFinalContentTableBullets"/>
            </w:pPr>
            <w:r>
              <w:t>arithmetic using Cartesian forms</w:t>
            </w:r>
          </w:p>
        </w:tc>
        <w:tc>
          <w:tcPr>
            <w:tcW w:w="4120" w:type="dxa"/>
          </w:tcPr>
          <w:p w14:paraId="0973648E" w14:textId="77777777" w:rsidR="00000689" w:rsidRPr="00651396" w:rsidRDefault="00000689" w:rsidP="00B74C30">
            <w:pPr>
              <w:pStyle w:val="SOFinalContentTableText"/>
            </w:pPr>
          </w:p>
        </w:tc>
      </w:tr>
      <w:tr w:rsidR="00000689" w:rsidRPr="00651396" w14:paraId="32F346C9" w14:textId="77777777" w:rsidTr="00FC16FD">
        <w:tc>
          <w:tcPr>
            <w:tcW w:w="4082" w:type="dxa"/>
          </w:tcPr>
          <w:p w14:paraId="3B1C7EB7" w14:textId="77777777" w:rsidR="00000689" w:rsidRDefault="00B74C30" w:rsidP="00B74C30">
            <w:pPr>
              <w:pStyle w:val="SOFinalContentTableText"/>
            </w:pPr>
            <w:r w:rsidRPr="00B74C30">
              <w:t>Is the Cartesian form always the most convenient representation for complex numbers?</w:t>
            </w:r>
          </w:p>
          <w:p w14:paraId="4F36147C" w14:textId="77777777" w:rsidR="00B74C30" w:rsidRPr="00651396" w:rsidRDefault="00B74C30" w:rsidP="00B74C30">
            <w:pPr>
              <w:pStyle w:val="SOFinalContentTableText"/>
            </w:pPr>
            <w:r w:rsidRPr="00B74C30">
              <w:t>Is it the most convenient form for multiplying complex numbers?</w:t>
            </w:r>
          </w:p>
        </w:tc>
        <w:tc>
          <w:tcPr>
            <w:tcW w:w="4120" w:type="dxa"/>
          </w:tcPr>
          <w:p w14:paraId="68BCC95D" w14:textId="77777777" w:rsidR="00B74C30" w:rsidRDefault="00B74C30" w:rsidP="00B74C30">
            <w:pPr>
              <w:pStyle w:val="SOFinalContentTableText"/>
            </w:pPr>
            <w:r>
              <w:t>Consider describing sets of points in the complex plane, such as circular regions or regions bounded by rays from the origin. For example:</w:t>
            </w:r>
          </w:p>
          <w:p w14:paraId="2D85D957" w14:textId="77777777" w:rsidR="00000689" w:rsidRPr="00B74C30" w:rsidRDefault="001D7011" w:rsidP="00FC16FD">
            <w:pPr>
              <w:pStyle w:val="SOFinalContentTableText"/>
              <w:spacing w:before="0"/>
              <w:jc w:val="center"/>
              <w:rPr>
                <w:i/>
              </w:rPr>
            </w:pPr>
            <w:r w:rsidRPr="009755F2">
              <w:rPr>
                <w:position w:val="-20"/>
              </w:rPr>
              <w:object w:dxaOrig="1760" w:dyaOrig="520" w14:anchorId="4B4B970C">
                <v:shape id="_x0000_i1043" type="#_x0000_t75" style="width:87.65pt;height:26.4pt" o:ole="">
                  <v:imagedata r:id="rId71" o:title=""/>
                </v:shape>
                <o:OLEObject Type="Embed" ProgID="Equation.DSMT4" ShapeID="_x0000_i1043" DrawAspect="Content" ObjectID="_1732435303" r:id="rId72"/>
              </w:object>
            </w:r>
          </w:p>
        </w:tc>
      </w:tr>
      <w:tr w:rsidR="00000689" w:rsidRPr="00651396" w14:paraId="6051C49E" w14:textId="77777777" w:rsidTr="00FC16FD">
        <w:tc>
          <w:tcPr>
            <w:tcW w:w="4082" w:type="dxa"/>
          </w:tcPr>
          <w:p w14:paraId="39EF5A6C" w14:textId="77777777" w:rsidR="00B74C30" w:rsidRDefault="00B74C30" w:rsidP="00B74C30">
            <w:pPr>
              <w:pStyle w:val="SOFinalContentTableText"/>
            </w:pPr>
            <w:r>
              <w:t>How to do arithmetic using polar form:</w:t>
            </w:r>
          </w:p>
          <w:p w14:paraId="2E6CAD10" w14:textId="77777777" w:rsidR="00000689" w:rsidRPr="00651396" w:rsidRDefault="00B74C30" w:rsidP="00B74C30">
            <w:pPr>
              <w:pStyle w:val="SOFinalContentTableBullets"/>
            </w:pPr>
            <w:r>
              <w:t>Conversion between Cartesian form and polar form</w:t>
            </w:r>
          </w:p>
        </w:tc>
        <w:tc>
          <w:tcPr>
            <w:tcW w:w="4120" w:type="dxa"/>
          </w:tcPr>
          <w:p w14:paraId="1A3811C3" w14:textId="7FB5F48C" w:rsidR="00B74C30" w:rsidRDefault="00B74C30" w:rsidP="00E4696F">
            <w:pPr>
              <w:pStyle w:val="SOFinalContentTableText"/>
            </w:pPr>
            <w:r>
              <w:t xml:space="preserve">The conversions </w:t>
            </w:r>
            <w:r w:rsidR="009755F2" w:rsidRPr="00E4696F">
              <w:rPr>
                <w:position w:val="-6"/>
              </w:rPr>
              <w:object w:dxaOrig="900" w:dyaOrig="240" w14:anchorId="676DCA1B">
                <v:shape id="_x0000_i1044" type="#_x0000_t75" style="width:44.3pt;height:12.05pt" o:ole="">
                  <v:imagedata r:id="rId73" o:title=""/>
                </v:shape>
                <o:OLEObject Type="Embed" ProgID="Equation.DSMT4" ShapeID="_x0000_i1044" DrawAspect="Content" ObjectID="_1732435304" r:id="rId74"/>
              </w:object>
            </w:r>
            <w:r w:rsidR="00E4696F">
              <w:t>,</w:t>
            </w:r>
            <w:r>
              <w:t xml:space="preserve"> </w:t>
            </w:r>
            <w:r w:rsidR="00573394" w:rsidRPr="00E4696F">
              <w:rPr>
                <w:position w:val="-10"/>
              </w:rPr>
              <w:object w:dxaOrig="900" w:dyaOrig="300" w14:anchorId="4A4DBF31">
                <v:shape id="_x0000_i1045" type="#_x0000_t75" style="width:44.95pt;height:14.35pt" o:ole="">
                  <v:imagedata r:id="rId75" o:title=""/>
                </v:shape>
                <o:OLEObject Type="Embed" ProgID="Equation.DSMT4" ShapeID="_x0000_i1045" DrawAspect="Content" ObjectID="_1732435305" r:id="rId76"/>
              </w:object>
            </w:r>
            <w:r w:rsidR="00E4696F">
              <w:t>,</w:t>
            </w:r>
            <w:r>
              <w:t xml:space="preserve"> where </w:t>
            </w:r>
            <w:r w:rsidR="009755F2" w:rsidRPr="009755F2">
              <w:rPr>
                <w:position w:val="-24"/>
              </w:rPr>
              <w:object w:dxaOrig="2600" w:dyaOrig="580" w14:anchorId="59457B63">
                <v:shape id="_x0000_i1046" type="#_x0000_t75" style="width:129pt;height:28.65pt" o:ole="">
                  <v:imagedata r:id="rId77" o:title=""/>
                </v:shape>
                <o:OLEObject Type="Embed" ProgID="Equation.DSMT4" ShapeID="_x0000_i1046" DrawAspect="Content" ObjectID="_1732435306" r:id="rId78"/>
              </w:object>
            </w:r>
            <w:r w:rsidR="00FC16FD">
              <w:t xml:space="preserve">and </w:t>
            </w:r>
            <w:r w:rsidR="00196998" w:rsidRPr="00196998">
              <w:rPr>
                <w:position w:val="-8"/>
              </w:rPr>
              <w:object w:dxaOrig="980" w:dyaOrig="260" w14:anchorId="1AAD9F04">
                <v:shape id="_x0000_i1047" type="#_x0000_t75" style="width:48.85pt;height:13.35pt" o:ole="">
                  <v:imagedata r:id="rId79" o:title=""/>
                </v:shape>
                <o:OLEObject Type="Embed" ProgID="Equation.DSMT4" ShapeID="_x0000_i1047" DrawAspect="Content" ObjectID="_1732435307" r:id="rId80"/>
              </w:object>
            </w:r>
            <w:r w:rsidR="00E4696F">
              <w:t xml:space="preserve"> </w:t>
            </w:r>
            <w:r>
              <w:t xml:space="preserve">along with </w:t>
            </w:r>
            <w:r w:rsidR="009755F2" w:rsidRPr="009755F2">
              <w:rPr>
                <w:position w:val="-34"/>
              </w:rPr>
              <w:object w:dxaOrig="1700" w:dyaOrig="780" w14:anchorId="78C5AA60">
                <v:shape id="_x0000_i1048" type="#_x0000_t75" style="width:84.7pt;height:40.4pt" o:ole="">
                  <v:imagedata r:id="rId81" o:title=""/>
                </v:shape>
                <o:OLEObject Type="Embed" ProgID="Equation.DSMT4" ShapeID="_x0000_i1048" DrawAspect="Content" ObjectID="_1732435308" r:id="rId82"/>
              </w:object>
            </w:r>
            <w:r>
              <w:t xml:space="preserve">and </w:t>
            </w:r>
            <w:r w:rsidR="009755F2" w:rsidRPr="009755F2">
              <w:rPr>
                <w:position w:val="-34"/>
              </w:rPr>
              <w:object w:dxaOrig="1680" w:dyaOrig="780" w14:anchorId="51D8BF08">
                <v:shape id="_x0000_i1049" type="#_x0000_t75" style="width:84.7pt;height:40.4pt" o:ole="">
                  <v:imagedata r:id="rId83" o:title=""/>
                </v:shape>
                <o:OLEObject Type="Embed" ProgID="Equation.DSMT4" ShapeID="_x0000_i1049" DrawAspect="Content" ObjectID="_1732435309" r:id="rId84"/>
              </w:object>
            </w:r>
            <w:r>
              <w:t xml:space="preserve"> and their use in converting between Cartesian form and polar form.</w:t>
            </w:r>
          </w:p>
          <w:p w14:paraId="51C07B94" w14:textId="7DCAEE30" w:rsidR="00000689" w:rsidRPr="00651396" w:rsidRDefault="00B74C30" w:rsidP="00B74C30">
            <w:pPr>
              <w:pStyle w:val="SOFinalContentTableText"/>
            </w:pPr>
            <w:r>
              <w:t>Calculators can be used.</w:t>
            </w:r>
          </w:p>
        </w:tc>
      </w:tr>
      <w:tr w:rsidR="00000689" w:rsidRPr="00651396" w14:paraId="49C44A78" w14:textId="77777777" w:rsidTr="00FC16FD">
        <w:tc>
          <w:tcPr>
            <w:tcW w:w="4082" w:type="dxa"/>
          </w:tcPr>
          <w:p w14:paraId="3BF0C8CD" w14:textId="77777777" w:rsidR="00B74C30" w:rsidRDefault="00B74C30" w:rsidP="00B74C30">
            <w:pPr>
              <w:pStyle w:val="SOFinalContentTableBulletsTOP"/>
            </w:pPr>
            <w:r>
              <w:t>The properties</w:t>
            </w:r>
          </w:p>
          <w:p w14:paraId="1F542D6D" w14:textId="77777777" w:rsidR="009C4A4C" w:rsidRDefault="009755F2" w:rsidP="00523865">
            <w:pPr>
              <w:pStyle w:val="SOFinalContentTableTextindent"/>
              <w:rPr>
                <w:i/>
                <w:color w:val="auto"/>
              </w:rPr>
            </w:pPr>
            <w:r w:rsidRPr="0079044D">
              <w:object w:dxaOrig="1140" w:dyaOrig="340" w14:anchorId="751A270C">
                <v:shape id="_x0000_i1050" type="#_x0000_t75" style="width:57pt;height:16.6pt" o:ole="">
                  <v:imagedata r:id="rId85" o:title=""/>
                </v:shape>
                <o:OLEObject Type="Embed" ProgID="Equation.DSMT4" ShapeID="_x0000_i1050" DrawAspect="Content" ObjectID="_1732435310" r:id="rId86"/>
              </w:object>
            </w:r>
          </w:p>
          <w:p w14:paraId="79F04EB6" w14:textId="77777777" w:rsidR="00B74C30" w:rsidRPr="00B74C30" w:rsidRDefault="009755F2" w:rsidP="00523865">
            <w:pPr>
              <w:pStyle w:val="SOFinalContentTableTextindent"/>
              <w:rPr>
                <w:i/>
                <w:color w:val="auto"/>
              </w:rPr>
            </w:pPr>
            <w:r w:rsidRPr="0079044D">
              <w:object w:dxaOrig="2400" w:dyaOrig="340" w14:anchorId="265A8B63">
                <v:shape id="_x0000_i1051" type="#_x0000_t75" style="width:117.6pt;height:16.6pt" o:ole="">
                  <v:imagedata r:id="rId87" o:title=""/>
                </v:shape>
                <o:OLEObject Type="Embed" ProgID="Equation.DSMT4" ShapeID="_x0000_i1051" DrawAspect="Content" ObjectID="_1732435311" r:id="rId88"/>
              </w:object>
            </w:r>
            <w:r w:rsidR="00FC16FD">
              <w:br/>
            </w:r>
            <w:r w:rsidR="009C4A4C" w:rsidRPr="0079044D">
              <w:object w:dxaOrig="2060" w:dyaOrig="340" w14:anchorId="1B72F15C">
                <v:shape id="_x0000_i1052" type="#_x0000_t75" style="width:103.6pt;height:16.6pt" o:ole="">
                  <v:imagedata r:id="rId89" o:title=""/>
                </v:shape>
                <o:OLEObject Type="Embed" ProgID="Equation.DSMT4" ShapeID="_x0000_i1052" DrawAspect="Content" ObjectID="_1732435312" r:id="rId90"/>
              </w:object>
            </w:r>
            <w:r w:rsidR="00FC16FD">
              <w:br/>
            </w:r>
            <w:r w:rsidR="009C4A4C" w:rsidRPr="009755F2">
              <w:rPr>
                <w:position w:val="-26"/>
              </w:rPr>
              <w:object w:dxaOrig="1620" w:dyaOrig="580" w14:anchorId="2C313A6F">
                <v:shape id="_x0000_i1053" type="#_x0000_t75" style="width:82.45pt;height:28.65pt" o:ole="">
                  <v:imagedata r:id="rId91" o:title=""/>
                </v:shape>
                <o:OLEObject Type="Embed" ProgID="Equation.DSMT4" ShapeID="_x0000_i1053" DrawAspect="Content" ObjectID="_1732435313" r:id="rId92"/>
              </w:object>
            </w:r>
          </w:p>
          <w:p w14:paraId="263F2C35" w14:textId="77777777" w:rsidR="00000689" w:rsidRPr="00651396" w:rsidRDefault="00B74C30" w:rsidP="0004704E">
            <w:pPr>
              <w:pStyle w:val="SOFinalContentTableText"/>
            </w:pPr>
            <w:r>
              <w:t xml:space="preserve">They are the basis on which multiplication by </w:t>
            </w:r>
            <w:r w:rsidR="009C4A4C" w:rsidRPr="009C4A4C">
              <w:rPr>
                <w:position w:val="-10"/>
              </w:rPr>
              <w:object w:dxaOrig="520" w:dyaOrig="300" w14:anchorId="1ED0C11F">
                <v:shape id="_x0000_i1054" type="#_x0000_t75" style="width:26.4pt;height:15pt" o:ole="">
                  <v:imagedata r:id="rId93" o:title=""/>
                </v:shape>
                <o:OLEObject Type="Embed" ProgID="Equation.DSMT4" ShapeID="_x0000_i1054" DrawAspect="Content" ObjectID="_1732435314" r:id="rId94"/>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14:paraId="5274CAA2" w14:textId="77777777" w:rsidR="00B74C30" w:rsidRDefault="00B74C30" w:rsidP="00B74C30">
            <w:pPr>
              <w:pStyle w:val="SOFinalContentTableText"/>
            </w:pPr>
            <w:r>
              <w:t>These properties make polar form the most powerful representation for dealing with multiplication.</w:t>
            </w:r>
          </w:p>
          <w:p w14:paraId="658E91C0" w14:textId="77777777" w:rsidR="00000689" w:rsidRPr="00651396" w:rsidRDefault="00B74C30" w:rsidP="00E4696F">
            <w:pPr>
              <w:pStyle w:val="SOFinalContentTableText"/>
            </w:pPr>
            <w:r>
              <w:t xml:space="preserve">Students observe that the real and imaginary parts of the identity </w:t>
            </w:r>
            <w:r w:rsidR="009C4A4C" w:rsidRPr="0079044D">
              <w:rPr>
                <w:position w:val="-12"/>
              </w:rPr>
              <w:object w:dxaOrig="2040" w:dyaOrig="340" w14:anchorId="27DD7710">
                <v:shape id="_x0000_i1055" type="#_x0000_t75" style="width:100.35pt;height:16.6pt" o:ole="">
                  <v:imagedata r:id="rId95" o:title=""/>
                </v:shape>
                <o:OLEObject Type="Embed" ProgID="Equation.DSMT4" ShapeID="_x0000_i1055" DrawAspect="Content" ObjectID="_1732435315" r:id="rId96"/>
              </w:object>
            </w:r>
            <w:r>
              <w:t xml:space="preserve"> are the addition of angles formulae for cosine and sine. Thus, complex multiplication encodes these trigonometric identities in a remarkable and simple way.</w:t>
            </w:r>
          </w:p>
        </w:tc>
      </w:tr>
      <w:tr w:rsidR="00C0451D" w:rsidRPr="00651396" w14:paraId="60E5DDBD" w14:textId="77777777" w:rsidTr="00FC16FD">
        <w:tc>
          <w:tcPr>
            <w:tcW w:w="4082" w:type="dxa"/>
          </w:tcPr>
          <w:p w14:paraId="0A69BB2F" w14:textId="77777777" w:rsidR="00C0451D" w:rsidRPr="00651396" w:rsidRDefault="00B74C30" w:rsidP="00B74C30">
            <w:pPr>
              <w:pStyle w:val="SOFinalContentTableBulletsTOP"/>
            </w:pPr>
            <w:r w:rsidRPr="00B74C30">
              <w:lastRenderedPageBreak/>
              <w:t>The utility of the polar form in calculating multiplication, division, and powers of complex numbers, and the geometrical interpretation of these</w:t>
            </w:r>
          </w:p>
        </w:tc>
        <w:tc>
          <w:tcPr>
            <w:tcW w:w="4120" w:type="dxa"/>
          </w:tcPr>
          <w:p w14:paraId="153EA888" w14:textId="77777777" w:rsidR="00B74C30" w:rsidRDefault="00B74C30" w:rsidP="00BE6773">
            <w:pPr>
              <w:pStyle w:val="SOFinalContentTableText"/>
            </w:pPr>
            <w:r>
              <w:t xml:space="preserve">The properties </w:t>
            </w:r>
            <w:r w:rsidR="00BA5DE4" w:rsidRPr="0079044D">
              <w:rPr>
                <w:position w:val="-12"/>
              </w:rPr>
              <w:object w:dxaOrig="1980" w:dyaOrig="340" w14:anchorId="5FE8A9CF">
                <v:shape id="_x0000_i1056" type="#_x0000_t75" style="width:100.35pt;height:16.6pt" o:ole="">
                  <v:imagedata r:id="rId97" o:title=""/>
                </v:shape>
                <o:OLEObject Type="Embed" ProgID="Equation.DSMT4" ShapeID="_x0000_i1056" DrawAspect="Content" ObjectID="_1732435316" r:id="rId98"/>
              </w:object>
            </w:r>
            <w:r>
              <w:t xml:space="preserve"> and </w:t>
            </w:r>
            <w:r w:rsidR="009C4A4C" w:rsidRPr="002E4C44">
              <w:rPr>
                <w:position w:val="-12"/>
              </w:rPr>
              <w:object w:dxaOrig="3240" w:dyaOrig="340" w14:anchorId="2C47837E">
                <v:shape id="_x0000_i1057" type="#_x0000_t75" style="width:162.9pt;height:16.6pt" o:ole="">
                  <v:imagedata r:id="rId99" o:title=""/>
                </v:shape>
                <o:OLEObject Type="Embed" ProgID="Equation.DSMT4" ShapeID="_x0000_i1057" DrawAspect="Content" ObjectID="_1732435317" r:id="rId100"/>
              </w:object>
            </w:r>
            <w:r>
              <w:t xml:space="preserve"> could be argued by mathematical induction.</w:t>
            </w:r>
          </w:p>
          <w:p w14:paraId="76EB727B" w14:textId="77777777" w:rsidR="00C0451D" w:rsidRPr="00651396" w:rsidRDefault="00B74C30" w:rsidP="00A42AAA">
            <w:pPr>
              <w:pStyle w:val="SOFinalContentTableText"/>
            </w:pPr>
            <w:r>
              <w:t xml:space="preserve">The geometric significance of multiplication and division as dilation and rotation is emphasised, along with the geometric interpretation of modulus as distance from the origin. </w:t>
            </w:r>
            <w:r w:rsidR="00A42AAA">
              <w:t>Topic 8: </w:t>
            </w:r>
            <w:r>
              <w:t xml:space="preserve">Geometry from Stage 1 Mathematics can be used; for example, using properties of a rhombus to determine the polar form of </w:t>
            </w:r>
            <w:r w:rsidR="00221A07" w:rsidRPr="00A82C0D">
              <w:rPr>
                <w:position w:val="-6"/>
              </w:rPr>
              <w:object w:dxaOrig="420" w:dyaOrig="240" w14:anchorId="3DA066F0">
                <v:shape id="_x0000_i1058" type="#_x0000_t75" style="width:16.6pt;height:12.05pt" o:ole="">
                  <v:imagedata r:id="rId101" o:title=""/>
                </v:shape>
                <o:OLEObject Type="Embed" ProgID="Equation.DSMT4" ShapeID="_x0000_i1058" DrawAspect="Content" ObjectID="_1732435318" r:id="rId102"/>
              </w:object>
            </w:r>
            <w:r w:rsidR="00D9798B">
              <w:t xml:space="preserve"> from that of</w:t>
            </w:r>
            <w:r w:rsidR="00D9798B" w:rsidRPr="00D9798B">
              <w:rPr>
                <w:position w:val="-6"/>
              </w:rPr>
              <w:object w:dxaOrig="160" w:dyaOrig="200" w14:anchorId="226B35B7">
                <v:shape id="_x0000_i1059" type="#_x0000_t75" style="width:9.1pt;height:11.4pt" o:ole="">
                  <v:imagedata r:id="rId103" o:title=""/>
                </v:shape>
                <o:OLEObject Type="Embed" ProgID="Equation.DSMT4" ShapeID="_x0000_i1059" DrawAspect="Content" ObjectID="_1732435319" r:id="rId104"/>
              </w:object>
            </w:r>
            <w:r>
              <w:t>when</w:t>
            </w:r>
            <w:r w:rsidR="00D9798B" w:rsidRPr="00D9798B">
              <w:rPr>
                <w:position w:val="-6"/>
              </w:rPr>
              <w:object w:dxaOrig="160" w:dyaOrig="200" w14:anchorId="5957064A">
                <v:shape id="_x0000_i1060" type="#_x0000_t75" style="width:9.1pt;height:11.4pt" o:ole="">
                  <v:imagedata r:id="rId103" o:title=""/>
                </v:shape>
                <o:OLEObject Type="Embed" ProgID="Equation.DSMT4" ShapeID="_x0000_i1060" DrawAspect="Content" ObjectID="_1732435320" r:id="rId105"/>
              </w:object>
            </w:r>
            <w:r>
              <w:t>is on the unit circle.</w:t>
            </w:r>
          </w:p>
        </w:tc>
      </w:tr>
      <w:tr w:rsidR="00B74C30" w:rsidRPr="00651396" w14:paraId="1525B3D7" w14:textId="77777777" w:rsidTr="00FC16FD">
        <w:tc>
          <w:tcPr>
            <w:tcW w:w="4082" w:type="dxa"/>
          </w:tcPr>
          <w:p w14:paraId="6D787918" w14:textId="77777777" w:rsidR="00BE6773" w:rsidRPr="00BA5DE4" w:rsidRDefault="00221A07" w:rsidP="00221A07">
            <w:pPr>
              <w:pStyle w:val="SOFinalContentTableBulletsTOP"/>
            </w:pPr>
            <w:r>
              <w:t xml:space="preserve">Prove and use </w:t>
            </w:r>
            <w:r w:rsidR="00B74C30" w:rsidRPr="00B74C30">
              <w:t xml:space="preserve">de Moivre’s </w:t>
            </w:r>
            <w:r>
              <w:t>theorem</w:t>
            </w:r>
          </w:p>
        </w:tc>
        <w:tc>
          <w:tcPr>
            <w:tcW w:w="4120" w:type="dxa"/>
          </w:tcPr>
          <w:p w14:paraId="41CA7AF7" w14:textId="46CDA8B8" w:rsidR="00B74C30" w:rsidRPr="00A82C0D" w:rsidRDefault="00B74C30" w:rsidP="00A82C0D">
            <w:pPr>
              <w:pStyle w:val="SOFinalContentTableText"/>
            </w:pPr>
            <w:r w:rsidRPr="00A82C0D">
              <w:t>Note also the special case</w:t>
            </w:r>
            <w:r w:rsidR="00E92BE4">
              <w:t xml:space="preserve"> of</w:t>
            </w:r>
            <w:r w:rsidRPr="00A82C0D">
              <w:t xml:space="preserve"> </w:t>
            </w:r>
            <w:r w:rsidR="00CE45EA" w:rsidRPr="00BA5DE4">
              <w:rPr>
                <w:position w:val="-16"/>
              </w:rPr>
              <w:object w:dxaOrig="740" w:dyaOrig="420" w14:anchorId="68B437E6">
                <v:shape id="_x0000_i1061" type="#_x0000_t75" style="width:36.15pt;height:20.2pt" o:ole="">
                  <v:imagedata r:id="rId106" o:title=""/>
                </v:shape>
                <o:OLEObject Type="Embed" ProgID="Equation.DSMT4" ShapeID="_x0000_i1061" DrawAspect="Content" ObjectID="_1732435321" r:id="rId107"/>
              </w:object>
            </w:r>
            <w:r w:rsidR="00E92BE4">
              <w:t>,</w:t>
            </w:r>
            <w:r w:rsidRPr="00A82C0D">
              <w:t xml:space="preserve"> </w:t>
            </w:r>
            <w:r w:rsidR="00221A07">
              <w:t>which can be verified by making</w:t>
            </w:r>
            <w:r w:rsidR="005F449F">
              <w:t xml:space="preserve"> all the</w:t>
            </w:r>
            <w:r w:rsidR="00E84E57">
              <w:t xml:space="preserve"> </w:t>
            </w:r>
            <w:r w:rsidR="00E84E57" w:rsidRPr="00D9798B">
              <w:rPr>
                <w:position w:val="-6"/>
              </w:rPr>
              <w:object w:dxaOrig="160" w:dyaOrig="200" w14:anchorId="04F1E1BD">
                <v:shape id="_x0000_i1062" type="#_x0000_t75" style="width:5.85pt;height:11.4pt" o:ole="">
                  <v:imagedata r:id="rId108" o:title=""/>
                </v:shape>
                <o:OLEObject Type="Embed" ProgID="Equation.DSMT4" ShapeID="_x0000_i1062" DrawAspect="Content" ObjectID="_1732435322" r:id="rId109"/>
              </w:object>
            </w:r>
            <w:r w:rsidR="00E84E57">
              <w:t xml:space="preserve">s </w:t>
            </w:r>
            <w:r w:rsidRPr="00A82C0D">
              <w:t>equal</w:t>
            </w:r>
            <w:r w:rsidR="00221A07">
              <w:t xml:space="preserve"> in </w:t>
            </w:r>
            <w:r w:rsidR="00221A07" w:rsidRPr="0079044D">
              <w:rPr>
                <w:position w:val="-12"/>
              </w:rPr>
              <w:object w:dxaOrig="1980" w:dyaOrig="340" w14:anchorId="5FFFCE24">
                <v:shape id="_x0000_i1063" type="#_x0000_t75" style="width:100.35pt;height:16.6pt" o:ole="">
                  <v:imagedata r:id="rId97" o:title=""/>
                </v:shape>
                <o:OLEObject Type="Embed" ProgID="Equation.DSMT4" ShapeID="_x0000_i1063" DrawAspect="Content" ObjectID="_1732435323" r:id="rId110"/>
              </w:object>
            </w:r>
            <w:r w:rsidR="00221A07">
              <w:t>.</w:t>
            </w:r>
            <w:r w:rsidRPr="00A82C0D">
              <w:t xml:space="preserve"> </w:t>
            </w:r>
            <w:r w:rsidR="00221A07">
              <w:t>Also</w:t>
            </w:r>
            <w:r w:rsidRPr="00A82C0D">
              <w:t xml:space="preserve"> </w:t>
            </w:r>
            <w:r w:rsidR="00071CBD" w:rsidRPr="002E4C44">
              <w:rPr>
                <w:position w:val="-12"/>
              </w:rPr>
              <w:object w:dxaOrig="1460" w:dyaOrig="380" w14:anchorId="1BF2D085">
                <v:shape id="_x0000_i1064" type="#_x0000_t75" style="width:72.65pt;height:17.9pt" o:ole="">
                  <v:imagedata r:id="rId111" o:title=""/>
                </v:shape>
                <o:OLEObject Type="Embed" ProgID="Equation.DSMT4" ShapeID="_x0000_i1064" DrawAspect="Content" ObjectID="_1732435324" r:id="rId112"/>
              </w:object>
            </w:r>
            <w:r w:rsidR="00221A07">
              <w:t>,</w:t>
            </w:r>
            <w:r w:rsidRPr="00A82C0D">
              <w:t xml:space="preserve"> </w:t>
            </w:r>
            <w:r w:rsidR="00221A07">
              <w:t>which can be verified by making</w:t>
            </w:r>
            <w:r w:rsidRPr="00A82C0D">
              <w:t xml:space="preserve"> all the </w:t>
            </w:r>
            <w:r w:rsidR="00A82C0D" w:rsidRPr="00BA5DE4">
              <w:rPr>
                <w:rStyle w:val="SOFinalEquationTextTable"/>
              </w:rPr>
              <w:t>θ</w:t>
            </w:r>
            <w:r w:rsidR="00A82C0D" w:rsidRPr="00A82C0D">
              <w:t>s</w:t>
            </w:r>
            <w:r w:rsidRPr="00A82C0D">
              <w:t xml:space="preserve"> equal</w:t>
            </w:r>
            <w:r w:rsidR="00221A07">
              <w:t xml:space="preserve"> in </w:t>
            </w:r>
            <w:r w:rsidR="00221A07" w:rsidRPr="002E4C44">
              <w:rPr>
                <w:position w:val="-12"/>
              </w:rPr>
              <w:object w:dxaOrig="3240" w:dyaOrig="340" w14:anchorId="6275ED81">
                <v:shape id="_x0000_i1065" type="#_x0000_t75" style="width:162.9pt;height:16.6pt" o:ole="">
                  <v:imagedata r:id="rId99" o:title=""/>
                </v:shape>
                <o:OLEObject Type="Embed" ProgID="Equation.DSMT4" ShapeID="_x0000_i1065" DrawAspect="Content" ObjectID="_1732435325" r:id="rId113"/>
              </w:object>
            </w:r>
            <w:r w:rsidR="00221A07">
              <w:t>. These two special cases combined form</w:t>
            </w:r>
            <w:r w:rsidRPr="00A82C0D">
              <w:t xml:space="preserve"> de Moivre’s</w:t>
            </w:r>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14:paraId="70D7780E" w14:textId="77777777" w:rsidR="00B74C30" w:rsidRPr="00651396" w:rsidRDefault="00B74C30" w:rsidP="00221A07">
            <w:pPr>
              <w:pStyle w:val="SOFinalContentTableText"/>
            </w:pPr>
            <w:r>
              <w:t>Prove this theorem by mathematical induction.</w:t>
            </w:r>
          </w:p>
        </w:tc>
      </w:tr>
      <w:tr w:rsidR="00B74C30" w:rsidRPr="00651396" w14:paraId="52FFDEDF" w14:textId="77777777" w:rsidTr="00FC16FD">
        <w:tc>
          <w:tcPr>
            <w:tcW w:w="4082" w:type="dxa"/>
          </w:tcPr>
          <w:p w14:paraId="6270F13B" w14:textId="77777777" w:rsidR="00B74C30" w:rsidRPr="00B74C30" w:rsidRDefault="00B74C30" w:rsidP="00B74C30">
            <w:pPr>
              <w:pStyle w:val="SOFinalContentTableBulletsTOP"/>
            </w:pPr>
            <w:r w:rsidRPr="00B74C30">
              <w:t>Extension to negative integral powers and fractional powers</w:t>
            </w:r>
          </w:p>
        </w:tc>
        <w:tc>
          <w:tcPr>
            <w:tcW w:w="4120" w:type="dxa"/>
          </w:tcPr>
          <w:p w14:paraId="21E35221" w14:textId="77777777" w:rsidR="00B74C30" w:rsidRPr="00B74C30" w:rsidRDefault="00B74C30" w:rsidP="00B74C30">
            <w:pPr>
              <w:pStyle w:val="SOFinalContentTableText"/>
            </w:pPr>
            <w:r w:rsidRPr="00B74C30">
              <w:t>Extend to negative powers via</w:t>
            </w:r>
          </w:p>
          <w:p w14:paraId="28D292D5" w14:textId="77777777" w:rsidR="00B74C30" w:rsidRPr="00B74C30" w:rsidRDefault="00071CBD" w:rsidP="00B74C30">
            <w:pPr>
              <w:pStyle w:val="SOFinalContentTableText"/>
              <w:rPr>
                <w:i/>
                <w:szCs w:val="18"/>
              </w:rPr>
            </w:pPr>
            <w:r w:rsidRPr="00BA5DE4">
              <w:rPr>
                <w:position w:val="-30"/>
              </w:rPr>
              <w:object w:dxaOrig="3340" w:dyaOrig="620" w14:anchorId="2875E604">
                <v:shape id="_x0000_i1066" type="#_x0000_t75" style="width:168.1pt;height:31.6pt" o:ole="">
                  <v:imagedata r:id="rId114" o:title=""/>
                </v:shape>
                <o:OLEObject Type="Embed" ProgID="Equation.DSMT4" ShapeID="_x0000_i1066" DrawAspect="Content" ObjectID="_1732435326" r:id="rId115"/>
              </w:object>
            </w:r>
          </w:p>
        </w:tc>
      </w:tr>
    </w:tbl>
    <w:p w14:paraId="3D15F6D7" w14:textId="77777777" w:rsidR="00000689" w:rsidRDefault="00000689" w:rsidP="00000689">
      <w:pPr>
        <w:rPr>
          <w:rFonts w:eastAsia="Times New Roman"/>
          <w:color w:val="000000"/>
          <w:lang w:eastAsia="en-US"/>
        </w:rPr>
      </w:pPr>
      <w:r>
        <w:br w:type="page"/>
      </w:r>
    </w:p>
    <w:p w14:paraId="0EAB6A2E" w14:textId="77777777" w:rsidR="00000689" w:rsidRPr="006124DB" w:rsidRDefault="00000689" w:rsidP="00000689">
      <w:pPr>
        <w:pStyle w:val="SOFinalContentTableHead2LeftTOP"/>
      </w:pPr>
      <w:r w:rsidRPr="006124DB">
        <w:lastRenderedPageBreak/>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058"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6"/>
      </w:tblGrid>
      <w:tr w:rsidR="00000689" w:rsidRPr="006124DB" w14:paraId="2D7D5BB7" w14:textId="77777777" w:rsidTr="00A42AAA">
        <w:trPr>
          <w:tblHeader/>
        </w:trPr>
        <w:tc>
          <w:tcPr>
            <w:tcW w:w="4082" w:type="dxa"/>
          </w:tcPr>
          <w:p w14:paraId="6115128B" w14:textId="77777777" w:rsidR="00000689" w:rsidRPr="006124DB" w:rsidRDefault="008740F8" w:rsidP="00000689">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3973" w:type="dxa"/>
          </w:tcPr>
          <w:p w14:paraId="0075424E" w14:textId="77777777" w:rsidR="00000689" w:rsidRPr="006124DB" w:rsidRDefault="008740F8" w:rsidP="00000689">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000689" w:rsidRPr="00651396" w14:paraId="62BB072B" w14:textId="77777777" w:rsidTr="00A42AAA">
        <w:tc>
          <w:tcPr>
            <w:tcW w:w="4082" w:type="dxa"/>
          </w:tcPr>
          <w:p w14:paraId="3D3449DB" w14:textId="77777777"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14:paraId="1A023BC0" w14:textId="77777777" w:rsidR="00000689" w:rsidRPr="00651396" w:rsidRDefault="00000689" w:rsidP="00AD36E1">
            <w:pPr>
              <w:pStyle w:val="SOFinalContentTableText"/>
            </w:pPr>
          </w:p>
        </w:tc>
      </w:tr>
      <w:tr w:rsidR="00000689" w:rsidRPr="00651396" w14:paraId="05BD266F" w14:textId="77777777" w:rsidTr="00A42AAA">
        <w:tc>
          <w:tcPr>
            <w:tcW w:w="4082" w:type="dxa"/>
          </w:tcPr>
          <w:p w14:paraId="3C0EF555" w14:textId="77777777"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14:paraId="24E68942" w14:textId="77777777" w:rsidR="00000689" w:rsidRPr="00651396" w:rsidRDefault="00AD36E1" w:rsidP="00A54802">
            <w:pPr>
              <w:pStyle w:val="SOFinalContentTableText"/>
            </w:pPr>
            <w:r w:rsidRPr="00AD36E1">
              <w:t xml:space="preserve">Correspondence between the complex number </w:t>
            </w:r>
            <w:r w:rsidR="00090726" w:rsidRPr="006700B4">
              <w:rPr>
                <w:position w:val="-6"/>
              </w:rPr>
              <w:object w:dxaOrig="520" w:dyaOrig="240" w14:anchorId="20391968">
                <v:shape id="_x0000_i1067" type="#_x0000_t75" style="width:26.4pt;height:12.05pt" o:ole="">
                  <v:imagedata r:id="rId116" o:title=""/>
                </v:shape>
                <o:OLEObject Type="Embed" ProgID="Equation.DSMT4" ShapeID="_x0000_i1067" DrawAspect="Content" ObjectID="_1732435327" r:id="rId117"/>
              </w:object>
            </w:r>
            <w:r w:rsidR="00071CBD">
              <w:t>,</w:t>
            </w:r>
            <w:r w:rsidRPr="00AD36E1">
              <w:t xml:space="preserve"> the coordinates </w:t>
            </w:r>
            <w:r w:rsidR="00DF414F" w:rsidRPr="006700B4">
              <w:rPr>
                <w:position w:val="-12"/>
              </w:rPr>
              <w:object w:dxaOrig="560" w:dyaOrig="340" w14:anchorId="537B5AB6">
                <v:shape id="_x0000_i1068" type="#_x0000_t75" style="width:28.35pt;height:15.65pt" o:ole="">
                  <v:imagedata r:id="rId118" o:title=""/>
                </v:shape>
                <o:OLEObject Type="Embed" ProgID="Equation.DSMT4" ShapeID="_x0000_i1068" DrawAspect="Content" ObjectID="_1732435328" r:id="rId119"/>
              </w:object>
            </w:r>
            <w:r w:rsidR="00071CBD">
              <w:t>,</w:t>
            </w:r>
            <w:r w:rsidRPr="00AD36E1">
              <w:t xml:space="preserve"> and the vector </w:t>
            </w:r>
            <w:r w:rsidR="00DF414F" w:rsidRPr="006700B4">
              <w:rPr>
                <w:position w:val="-12"/>
              </w:rPr>
              <w:object w:dxaOrig="520" w:dyaOrig="340" w14:anchorId="0D6B4C38">
                <v:shape id="_x0000_i1069" type="#_x0000_t75" style="width:26.4pt;height:15.65pt" o:ole="">
                  <v:imagedata r:id="rId120" o:title=""/>
                </v:shape>
                <o:OLEObject Type="Embed" ProgID="Equation.DSMT4" ShapeID="_x0000_i1069" DrawAspect="Content" ObjectID="_1732435329" r:id="rId121"/>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14:paraId="62FCFB27" w14:textId="77777777" w:rsidTr="00A42AAA">
        <w:tc>
          <w:tcPr>
            <w:tcW w:w="4082" w:type="dxa"/>
          </w:tcPr>
          <w:p w14:paraId="44781CE8" w14:textId="77777777"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14:paraId="4EF9CD0B" w14:textId="77777777"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71CBD" w:rsidRPr="006700B4">
              <w:rPr>
                <w:position w:val="-6"/>
              </w:rPr>
              <w:object w:dxaOrig="800" w:dyaOrig="260" w14:anchorId="32B3E8ED">
                <v:shape id="_x0000_i1070" type="#_x0000_t75" style="width:40.4pt;height:12.05pt" o:ole="">
                  <v:imagedata r:id="rId122" o:title=""/>
                </v:shape>
                <o:OLEObject Type="Embed" ProgID="Equation.DSMT4" ShapeID="_x0000_i1070" DrawAspect="Content" ObjectID="_1732435330" r:id="rId123"/>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14:paraId="767DD6ED" w14:textId="77777777" w:rsidTr="00A42AAA">
        <w:tc>
          <w:tcPr>
            <w:tcW w:w="4082" w:type="dxa"/>
          </w:tcPr>
          <w:p w14:paraId="1E3BE368" w14:textId="77777777" w:rsidR="00000689" w:rsidRPr="00651396" w:rsidRDefault="00AD36E1" w:rsidP="00AD36E1">
            <w:pPr>
              <w:pStyle w:val="SOFinalContentTableBulletsTOP"/>
            </w:pPr>
            <w:r w:rsidRPr="00AD36E1">
              <w:t xml:space="preserve">Use multiplication by </w:t>
            </w:r>
            <w:r w:rsidR="00071CBD" w:rsidRPr="00090726">
              <w:rPr>
                <w:rStyle w:val="SOFinalEquationnoitalics"/>
                <w:i/>
              </w:rPr>
              <w:t>i</w:t>
            </w:r>
            <w:r w:rsidRPr="00AD36E1">
              <w:t xml:space="preserve"> as anticlockwise</w:t>
            </w:r>
            <w:r w:rsidR="00D22465">
              <w:t xml:space="preserve"> rotation through a right angle</w:t>
            </w:r>
          </w:p>
        </w:tc>
        <w:tc>
          <w:tcPr>
            <w:tcW w:w="3973" w:type="dxa"/>
          </w:tcPr>
          <w:p w14:paraId="7A8FD742" w14:textId="77777777" w:rsidR="00AD36E1" w:rsidRDefault="00AD36E1" w:rsidP="00071CBD">
            <w:pPr>
              <w:pStyle w:val="SOFinalContentTableText"/>
            </w:pPr>
            <w:r>
              <w:t xml:space="preserve">Although this follows from the addition formula for </w:t>
            </w:r>
            <w:r w:rsidR="00071CBD" w:rsidRPr="00071CBD">
              <w:rPr>
                <w:position w:val="-6"/>
              </w:rPr>
              <w:object w:dxaOrig="420" w:dyaOrig="260" w14:anchorId="18B2607B">
                <v:shape id="_x0000_i1071" type="#_x0000_t75" style="width:20.85pt;height:12.05pt" o:ole="">
                  <v:imagedata r:id="rId124" o:title=""/>
                </v:shape>
                <o:OLEObject Type="Embed" ProgID="Equation.DSMT4" ShapeID="_x0000_i1071" DrawAspect="Content" ObjectID="_1732435331" r:id="rId125"/>
              </w:object>
            </w:r>
            <w:r>
              <w:t xml:space="preserve"> it can be demonstrated directly that: </w:t>
            </w:r>
            <w:r w:rsidR="00090726" w:rsidRPr="006700B4">
              <w:rPr>
                <w:position w:val="-12"/>
              </w:rPr>
              <w:object w:dxaOrig="1500" w:dyaOrig="340" w14:anchorId="79545990">
                <v:shape id="_x0000_i1072" type="#_x0000_t75" style="width:74.3pt;height:15.65pt" o:ole="">
                  <v:imagedata r:id="rId126" o:title=""/>
                </v:shape>
                <o:OLEObject Type="Embed" ProgID="Equation.DSMT4" ShapeID="_x0000_i1072" DrawAspect="Content" ObjectID="_1732435332" r:id="rId127"/>
              </w:object>
            </w:r>
            <w:r>
              <w:t xml:space="preserve"> shows that multiplication by </w:t>
            </w:r>
            <w:r w:rsidR="00A54802" w:rsidRPr="00090726">
              <w:rPr>
                <w:rStyle w:val="SOFinalEquationnoitalics"/>
                <w:i/>
              </w:rPr>
              <w:t>i</w:t>
            </w:r>
            <w:r>
              <w:t xml:space="preserve"> sends </w:t>
            </w:r>
            <w:r w:rsidR="00DF414F" w:rsidRPr="006700B4">
              <w:rPr>
                <w:position w:val="-12"/>
              </w:rPr>
              <w:object w:dxaOrig="580" w:dyaOrig="340" w14:anchorId="730D4C2F">
                <v:shape id="_x0000_i1073" type="#_x0000_t75" style="width:28.65pt;height:15.65pt" o:ole="">
                  <v:imagedata r:id="rId128" o:title=""/>
                </v:shape>
                <o:OLEObject Type="Embed" ProgID="Equation.DSMT4" ShapeID="_x0000_i1073" DrawAspect="Content" ObjectID="_1732435333" r:id="rId129"/>
              </w:object>
            </w:r>
            <w:r w:rsidR="008F788B">
              <w:t>to</w:t>
            </w:r>
            <w:r w:rsidR="00DF414F" w:rsidRPr="006700B4">
              <w:rPr>
                <w:position w:val="-12"/>
              </w:rPr>
              <w:object w:dxaOrig="740" w:dyaOrig="340" w14:anchorId="21B83E75">
                <v:shape id="_x0000_i1074" type="#_x0000_t75" style="width:36.15pt;height:15.65pt" o:ole="">
                  <v:imagedata r:id="rId130" o:title=""/>
                </v:shape>
                <o:OLEObject Type="Embed" ProgID="Equation.DSMT4" ShapeID="_x0000_i1074" DrawAspect="Content" ObjectID="_1732435334" r:id="rId131"/>
              </w:object>
            </w:r>
            <w:r>
              <w:t xml:space="preserve"> which can be shown to be the effect on the coordinates of rotating a point about the origin anticlockwise through a right angle.</w:t>
            </w:r>
          </w:p>
          <w:p w14:paraId="37CDF8C6" w14:textId="77777777" w:rsidR="00000689" w:rsidRDefault="00D312EF" w:rsidP="00071CBD">
            <w:pPr>
              <w:pStyle w:val="SOFinalContentTableText"/>
            </w:pPr>
            <w:r>
              <w:t xml:space="preserve">Another approach </w:t>
            </w:r>
            <w:r w:rsidR="00C624A5">
              <w:t>is to use polar form:</w:t>
            </w:r>
          </w:p>
          <w:p w14:paraId="73CD8CC2" w14:textId="77777777" w:rsidR="00440D79" w:rsidRPr="00194C68" w:rsidRDefault="00090726" w:rsidP="00D312EF">
            <w:pPr>
              <w:pStyle w:val="SOFinalContentTableText"/>
              <w:jc w:val="center"/>
            </w:pPr>
            <w:r w:rsidRPr="00D312EF">
              <w:rPr>
                <w:position w:val="-24"/>
              </w:rPr>
              <w:object w:dxaOrig="2600" w:dyaOrig="580" w14:anchorId="2418ACD4">
                <v:shape id="_x0000_i1075" type="#_x0000_t75" style="width:130.65pt;height:28.65pt" o:ole="">
                  <v:imagedata r:id="rId132" o:title=""/>
                </v:shape>
                <o:OLEObject Type="Embed" ProgID="Equation.DSMT4" ShapeID="_x0000_i1075" DrawAspect="Content" ObjectID="_1732435335" r:id="rId133"/>
              </w:object>
            </w:r>
          </w:p>
        </w:tc>
      </w:tr>
      <w:tr w:rsidR="00000689" w:rsidRPr="00651396" w14:paraId="44C8A75B" w14:textId="77777777" w:rsidTr="00A42AAA">
        <w:tc>
          <w:tcPr>
            <w:tcW w:w="4082" w:type="dxa"/>
          </w:tcPr>
          <w:p w14:paraId="54AB315E" w14:textId="77777777" w:rsidR="00000689" w:rsidRPr="00651396" w:rsidRDefault="00AD36E1" w:rsidP="000238AB">
            <w:pPr>
              <w:pStyle w:val="SOFinalContentTableBulletsTOP"/>
            </w:pPr>
            <w:r w:rsidRPr="00AD36E1">
              <w:t xml:space="preserve">Apply the geometric notion of </w:t>
            </w:r>
            <w:r w:rsidR="00DF414F" w:rsidRPr="002E4C44">
              <w:rPr>
                <w:position w:val="-12"/>
              </w:rPr>
              <w:object w:dxaOrig="540" w:dyaOrig="340" w14:anchorId="3E48A8CE">
                <v:shape id="_x0000_i1076" type="#_x0000_t75" style="width:27.7pt;height:16.6pt" o:ole="">
                  <v:imagedata r:id="rId134" o:title=""/>
                </v:shape>
                <o:OLEObject Type="Embed" ProgID="Equation.DSMT4" ShapeID="_x0000_i1076" DrawAspect="Content" ObjectID="_1732435336" r:id="rId135"/>
              </w:object>
            </w:r>
            <w:r w:rsidRPr="00AD36E1">
              <w:t>as the distance between points</w:t>
            </w:r>
            <w:r w:rsidR="00D22465">
              <w:t xml:space="preserve"> in the plane representing them</w:t>
            </w:r>
          </w:p>
        </w:tc>
        <w:tc>
          <w:tcPr>
            <w:tcW w:w="3973" w:type="dxa"/>
          </w:tcPr>
          <w:p w14:paraId="58335820" w14:textId="77777777" w:rsidR="00000689" w:rsidRPr="00194C68" w:rsidRDefault="00000689" w:rsidP="00AD36E1">
            <w:pPr>
              <w:pStyle w:val="SOFinalContentTableText"/>
            </w:pPr>
          </w:p>
        </w:tc>
      </w:tr>
      <w:tr w:rsidR="00C0451D" w:rsidRPr="00651396" w14:paraId="798BA1B0" w14:textId="77777777" w:rsidTr="00A42AAA">
        <w:trPr>
          <w:trHeight w:val="1549"/>
        </w:trPr>
        <w:tc>
          <w:tcPr>
            <w:tcW w:w="4082" w:type="dxa"/>
          </w:tcPr>
          <w:p w14:paraId="60C91ED4" w14:textId="77777777"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14:paraId="1EB0A3E1" w14:textId="77777777"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14:paraId="1A05E892" w14:textId="77777777" w:rsidTr="00A42AAA">
        <w:tc>
          <w:tcPr>
            <w:tcW w:w="4082" w:type="dxa"/>
          </w:tcPr>
          <w:p w14:paraId="7CC6CA8E" w14:textId="77777777" w:rsidR="006E46B7" w:rsidRPr="00AD36E1" w:rsidRDefault="006E46B7" w:rsidP="00AD36E1">
            <w:pPr>
              <w:pStyle w:val="SOFinalContentTableBulletsTOP"/>
            </w:pPr>
            <w:r w:rsidRPr="00AD36E1">
              <w:lastRenderedPageBreak/>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14:paraId="71559FE5" w14:textId="77777777" w:rsidR="006E46B7" w:rsidRDefault="006E46B7" w:rsidP="006E46B7">
            <w:pPr>
              <w:pStyle w:val="SOFinalContentTableText"/>
            </w:pPr>
            <w:r>
              <w:t>Graphical solution of equa</w:t>
            </w:r>
            <w:r w:rsidR="00A42AAA">
              <w:t>tions and inequalities such as</w:t>
            </w:r>
          </w:p>
          <w:p w14:paraId="7CE40D32" w14:textId="77777777" w:rsidR="006E46B7" w:rsidRPr="00AD36E1" w:rsidRDefault="00090726" w:rsidP="006E46B7">
            <w:pPr>
              <w:pStyle w:val="SOFinalContentTableText"/>
              <w:ind w:right="-620"/>
              <w:rPr>
                <w:i/>
              </w:rPr>
            </w:pPr>
            <w:r w:rsidRPr="006700B4">
              <w:rPr>
                <w:position w:val="-12"/>
              </w:rPr>
              <w:object w:dxaOrig="3780" w:dyaOrig="340" w14:anchorId="60B7130F">
                <v:shape id="_x0000_i1077" type="#_x0000_t75" style="width:189.6pt;height:16.6pt" o:ole="">
                  <v:imagedata r:id="rId136" o:title=""/>
                </v:shape>
                <o:OLEObject Type="Embed" ProgID="Equation.DSMT4" ShapeID="_x0000_i1077" DrawAspect="Content" ObjectID="_1732435337" r:id="rId137"/>
              </w:object>
            </w:r>
            <w:r w:rsidR="00071CBD">
              <w:t>,</w:t>
            </w:r>
          </w:p>
          <w:p w14:paraId="780B2F22" w14:textId="77777777" w:rsidR="00071CBD" w:rsidRDefault="00071CBD" w:rsidP="006E46B7">
            <w:pPr>
              <w:pStyle w:val="SOFinalContentTableText"/>
            </w:pPr>
            <w:r w:rsidRPr="00DF414F">
              <w:rPr>
                <w:position w:val="-20"/>
              </w:rPr>
              <w:object w:dxaOrig="1900" w:dyaOrig="520" w14:anchorId="1975C455">
                <v:shape id="_x0000_i1078" type="#_x0000_t75" style="width:95.15pt;height:26.4pt" o:ole="">
                  <v:imagedata r:id="rId138" o:title=""/>
                </v:shape>
                <o:OLEObject Type="Embed" ProgID="Equation.DSMT4" ShapeID="_x0000_i1078" DrawAspect="Content" ObjectID="_1732435338" r:id="rId139"/>
              </w:object>
            </w:r>
          </w:p>
          <w:p w14:paraId="66119DFF" w14:textId="77777777" w:rsidR="0070307C" w:rsidRDefault="0070307C" w:rsidP="006E46B7">
            <w:pPr>
              <w:pStyle w:val="SOFinalContentTableText"/>
            </w:pPr>
            <w:r w:rsidRPr="00071CBD">
              <w:rPr>
                <w:position w:val="-12"/>
              </w:rPr>
              <w:object w:dxaOrig="2420" w:dyaOrig="340" w14:anchorId="35BF51F4">
                <v:shape id="_x0000_i1079" type="#_x0000_t75" style="width:120.85pt;height:16.6pt" o:ole="">
                  <v:imagedata r:id="rId140" o:title=""/>
                </v:shape>
                <o:OLEObject Type="Embed" ProgID="Equation.DSMT4" ShapeID="_x0000_i1079" DrawAspect="Content" ObjectID="_1732435339" r:id="rId141"/>
              </w:object>
            </w:r>
          </w:p>
          <w:p w14:paraId="31796AE0" w14:textId="77777777" w:rsidR="006E46B7" w:rsidRPr="00AD36E1" w:rsidRDefault="006E46B7" w:rsidP="006E46B7">
            <w:pPr>
              <w:pStyle w:val="SOFinalContentTableText"/>
            </w:pPr>
            <w:r>
              <w:t>strengthen the geometric interpretation.</w:t>
            </w:r>
          </w:p>
        </w:tc>
      </w:tr>
      <w:tr w:rsidR="00AD36E1" w:rsidRPr="00651396" w14:paraId="4577692E" w14:textId="77777777" w:rsidTr="00A42AAA">
        <w:tc>
          <w:tcPr>
            <w:tcW w:w="4082" w:type="dxa"/>
          </w:tcPr>
          <w:p w14:paraId="6FB7F0AB" w14:textId="77777777" w:rsidR="00AD36E1" w:rsidRPr="00C0451D" w:rsidRDefault="00AD36E1" w:rsidP="006E46B7">
            <w:pPr>
              <w:pStyle w:val="SOFinalContentTableText"/>
            </w:pPr>
          </w:p>
        </w:tc>
        <w:tc>
          <w:tcPr>
            <w:tcW w:w="3976" w:type="dxa"/>
          </w:tcPr>
          <w:p w14:paraId="7E98C2D5" w14:textId="77777777" w:rsidR="00AD36E1" w:rsidRPr="00194C68" w:rsidRDefault="00AD36E1" w:rsidP="00DF414F">
            <w:pPr>
              <w:pStyle w:val="SOFinalContentTableText"/>
            </w:pPr>
            <w:r>
              <w:t>An important aim is the c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14:paraId="110AD0AC" w14:textId="77777777" w:rsidR="00AD36E1" w:rsidRDefault="00AD36E1">
      <w:r>
        <w:br w:type="page"/>
      </w:r>
    </w:p>
    <w:p w14:paraId="66F40A7C" w14:textId="77777777" w:rsidR="00AD36E1" w:rsidRPr="006124DB" w:rsidRDefault="00AD36E1" w:rsidP="00AD36E1">
      <w:pPr>
        <w:pStyle w:val="SOFinalContentTableHead2LeftTOP"/>
      </w:pPr>
      <w:r w:rsidRPr="006124DB">
        <w:lastRenderedPageBreak/>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5591CED3" w14:textId="77777777" w:rsidTr="00445FD9">
        <w:trPr>
          <w:tblHeader/>
        </w:trPr>
        <w:tc>
          <w:tcPr>
            <w:tcW w:w="4082" w:type="dxa"/>
          </w:tcPr>
          <w:p w14:paraId="3B431322" w14:textId="77777777" w:rsidR="00AD36E1" w:rsidRPr="006124DB" w:rsidRDefault="008740F8" w:rsidP="00445FD9">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1741E242" w14:textId="77777777" w:rsidR="00AD36E1" w:rsidRPr="006124DB" w:rsidRDefault="008740F8" w:rsidP="00445FD9">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AD36E1" w:rsidRPr="00651396" w14:paraId="6F1D9F27" w14:textId="77777777" w:rsidTr="00445FD9">
        <w:tc>
          <w:tcPr>
            <w:tcW w:w="4082" w:type="dxa"/>
          </w:tcPr>
          <w:p w14:paraId="55B84E1E" w14:textId="77777777"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14:paraId="1A99AA18" w14:textId="77777777" w:rsidR="00AD36E1" w:rsidRPr="00651396" w:rsidRDefault="00AD36E1" w:rsidP="008C6112">
            <w:pPr>
              <w:pStyle w:val="SOFinalContentTableBullets"/>
            </w:pPr>
            <w:r>
              <w:t xml:space="preserve">Solution of </w:t>
            </w:r>
            <w:r w:rsidR="00DF414F" w:rsidRPr="00DB214E">
              <w:rPr>
                <w:position w:val="-6"/>
              </w:rPr>
              <w:object w:dxaOrig="560" w:dyaOrig="300" w14:anchorId="12A751C8">
                <v:shape id="_x0000_i1080" type="#_x0000_t75" style="width:28.35pt;height:15pt" o:ole="">
                  <v:imagedata r:id="rId142" o:title=""/>
                </v:shape>
                <o:OLEObject Type="Embed" ProgID="Equation.DSMT4" ShapeID="_x0000_i1080" DrawAspect="Content" ObjectID="_1732435340" r:id="rId143"/>
              </w:object>
            </w:r>
            <w:r>
              <w:t xml:space="preserve"> for complex </w:t>
            </w:r>
            <w:r w:rsidR="008C6112" w:rsidRPr="008C6112">
              <w:rPr>
                <w:rStyle w:val="SOFinalEquationTextTable"/>
              </w:rPr>
              <w:t>c</w:t>
            </w:r>
            <w:r>
              <w:t xml:space="preserve"> but in particular the case </w:t>
            </w:r>
            <w:r w:rsidR="00DF414F" w:rsidRPr="00DB214E">
              <w:rPr>
                <w:position w:val="-6"/>
              </w:rPr>
              <w:object w:dxaOrig="440" w:dyaOrig="240" w14:anchorId="6A1D55B5">
                <v:shape id="_x0000_i1081" type="#_x0000_t75" style="width:23.15pt;height:12.05pt" o:ole="">
                  <v:imagedata r:id="rId144" o:title=""/>
                </v:shape>
                <o:OLEObject Type="Embed" ProgID="Equation.DSMT4" ShapeID="_x0000_i1081" DrawAspect="Content" ObjectID="_1732435341" r:id="rId145"/>
              </w:object>
            </w:r>
            <w:r>
              <w:t xml:space="preserve"> </w:t>
            </w:r>
          </w:p>
        </w:tc>
        <w:tc>
          <w:tcPr>
            <w:tcW w:w="4082" w:type="dxa"/>
          </w:tcPr>
          <w:p w14:paraId="4F363F0C" w14:textId="77777777" w:rsidR="00AD36E1" w:rsidRPr="00651396" w:rsidRDefault="00AD36E1" w:rsidP="00AD36E1">
            <w:pPr>
              <w:pStyle w:val="SOFinalContentTableText"/>
            </w:pPr>
          </w:p>
        </w:tc>
      </w:tr>
      <w:tr w:rsidR="00AD36E1" w:rsidRPr="00651396" w14:paraId="12C8492F" w14:textId="77777777" w:rsidTr="00445FD9">
        <w:tc>
          <w:tcPr>
            <w:tcW w:w="4082" w:type="dxa"/>
          </w:tcPr>
          <w:p w14:paraId="5E6F8C4F" w14:textId="77777777"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14:paraId="78669753" w14:textId="77777777" w:rsidR="00AD36E1" w:rsidRPr="00651396" w:rsidRDefault="00AD36E1" w:rsidP="00DF414F">
            <w:pPr>
              <w:pStyle w:val="SOFinalContentTableText"/>
            </w:pPr>
            <w:r w:rsidRPr="00AD36E1">
              <w:t xml:space="preserve">As a particular example of the use of de Moivre’s theorem, recognis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gon.</w:t>
            </w:r>
          </w:p>
        </w:tc>
      </w:tr>
    </w:tbl>
    <w:p w14:paraId="28AC57A2" w14:textId="77777777" w:rsidR="00AD36E1" w:rsidRDefault="00AD36E1">
      <w:r>
        <w:br w:type="page"/>
      </w:r>
    </w:p>
    <w:p w14:paraId="76AAA73B" w14:textId="77777777" w:rsidR="00AD36E1" w:rsidRPr="006124DB" w:rsidRDefault="00AD36E1" w:rsidP="00AD36E1">
      <w:pPr>
        <w:pStyle w:val="SOFinalContentTableHead2LeftTOP"/>
      </w:pPr>
      <w:r w:rsidRPr="006124DB">
        <w:lastRenderedPageBreak/>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04A98694" w14:textId="77777777" w:rsidTr="00445FD9">
        <w:trPr>
          <w:tblHeader/>
        </w:trPr>
        <w:tc>
          <w:tcPr>
            <w:tcW w:w="4082" w:type="dxa"/>
          </w:tcPr>
          <w:p w14:paraId="0BDE8A48" w14:textId="77777777" w:rsidR="00AD36E1" w:rsidRPr="006124DB" w:rsidRDefault="008740F8" w:rsidP="00445FD9">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736BABC4" w14:textId="77777777" w:rsidR="00AD36E1" w:rsidRPr="006124DB" w:rsidRDefault="008740F8" w:rsidP="00445FD9">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AD36E1" w:rsidRPr="00651396" w14:paraId="4F7419E2" w14:textId="77777777" w:rsidTr="00445FD9">
        <w:tc>
          <w:tcPr>
            <w:tcW w:w="4082" w:type="dxa"/>
          </w:tcPr>
          <w:p w14:paraId="769C7F5B" w14:textId="77777777" w:rsidR="00AD36E1" w:rsidRPr="00651396" w:rsidRDefault="00AD36E1" w:rsidP="00AD36E1">
            <w:pPr>
              <w:pStyle w:val="SOFinalContentTableText"/>
            </w:pPr>
            <w:r>
              <w:t>Operations on real polynomials: polynomials can be added and multiplied</w:t>
            </w:r>
          </w:p>
        </w:tc>
        <w:tc>
          <w:tcPr>
            <w:tcW w:w="4082" w:type="dxa"/>
          </w:tcPr>
          <w:p w14:paraId="6CCEAA9C" w14:textId="77777777"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14:paraId="3FD1BB89" w14:textId="77777777" w:rsidTr="00445FD9">
        <w:tc>
          <w:tcPr>
            <w:tcW w:w="4082" w:type="dxa"/>
          </w:tcPr>
          <w:p w14:paraId="3411CCA4" w14:textId="77777777" w:rsidR="00AD36E1" w:rsidRPr="00651396" w:rsidRDefault="00AD36E1" w:rsidP="00AD36E1">
            <w:pPr>
              <w:pStyle w:val="SOFinalContentTableText"/>
            </w:pPr>
            <w:r w:rsidRPr="00AD36E1">
              <w:t>What can be said about division of polynomials?</w:t>
            </w:r>
          </w:p>
        </w:tc>
        <w:tc>
          <w:tcPr>
            <w:tcW w:w="4082" w:type="dxa"/>
          </w:tcPr>
          <w:p w14:paraId="29E48BBE" w14:textId="77777777"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14:paraId="50F8BB08" w14:textId="77777777" w:rsidTr="00445FD9">
        <w:tc>
          <w:tcPr>
            <w:tcW w:w="4082" w:type="dxa"/>
          </w:tcPr>
          <w:p w14:paraId="6C14437E" w14:textId="77777777" w:rsidR="00AD36E1" w:rsidRDefault="00AD36E1" w:rsidP="00AD36E1">
            <w:pPr>
              <w:pStyle w:val="SOFinalContentTableBulletsTOP"/>
            </w:pPr>
            <w:r>
              <w:t>Con</w:t>
            </w:r>
            <w:r w:rsidR="00E109F3">
              <w:t>sider roots, zeros, and factors</w:t>
            </w:r>
          </w:p>
          <w:p w14:paraId="606E38F9" w14:textId="77777777" w:rsidR="00AD36E1" w:rsidRPr="00651396" w:rsidRDefault="00AD36E1" w:rsidP="00AD36E1">
            <w:pPr>
              <w:pStyle w:val="SOFinalContentTableBullets"/>
            </w:pPr>
            <w:r>
              <w:t>Prove and apply the factor and remainder theo</w:t>
            </w:r>
            <w:r w:rsidR="00E109F3">
              <w:t>rem; its use in verifying zeros</w:t>
            </w:r>
          </w:p>
        </w:tc>
        <w:tc>
          <w:tcPr>
            <w:tcW w:w="4082" w:type="dxa"/>
          </w:tcPr>
          <w:p w14:paraId="7F8CA090" w14:textId="77777777"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14:paraId="2C57F7C0" w14:textId="77777777" w:rsidTr="00445FD9">
        <w:tc>
          <w:tcPr>
            <w:tcW w:w="4082" w:type="dxa"/>
          </w:tcPr>
          <w:p w14:paraId="712C1285" w14:textId="77777777" w:rsidR="00AD36E1" w:rsidRPr="00651396" w:rsidRDefault="00AD36E1" w:rsidP="00AD36E1">
            <w:pPr>
              <w:pStyle w:val="SOFinalContentTableBulletsTOP"/>
            </w:pPr>
            <w:r w:rsidRPr="00AD36E1">
              <w:t>Consider conjugate roots in factorisation of cubics and quartics with r</w:t>
            </w:r>
            <w:r w:rsidR="00E109F3">
              <w:t>eal coefficients (given a zero)</w:t>
            </w:r>
          </w:p>
        </w:tc>
        <w:tc>
          <w:tcPr>
            <w:tcW w:w="4082" w:type="dxa"/>
          </w:tcPr>
          <w:p w14:paraId="42CF78BE" w14:textId="77777777" w:rsidR="00AD36E1" w:rsidRPr="00194C68" w:rsidRDefault="00AD36E1" w:rsidP="00440D79">
            <w:pPr>
              <w:pStyle w:val="SOFinalContentTableText"/>
            </w:pPr>
            <w:r>
              <w:t>Use conjugate pairs to create a real quadratic factor of a given real polynomial.</w:t>
            </w:r>
          </w:p>
        </w:tc>
      </w:tr>
      <w:tr w:rsidR="00AD36E1" w:rsidRPr="00651396" w14:paraId="71A4F431" w14:textId="77777777" w:rsidTr="00445FD9">
        <w:tc>
          <w:tcPr>
            <w:tcW w:w="4082" w:type="dxa"/>
          </w:tcPr>
          <w:p w14:paraId="45C85BB7" w14:textId="77777777" w:rsidR="00AD36E1" w:rsidRPr="00651396" w:rsidRDefault="00AD36E1" w:rsidP="00AD36E1">
            <w:pPr>
              <w:pStyle w:val="SOFinalContentTableBulletsTOP"/>
            </w:pPr>
            <w:r w:rsidRPr="00AD36E1">
              <w:t>Solve s</w:t>
            </w:r>
            <w:r w:rsidR="00E109F3">
              <w:t>imple real polynomial equations</w:t>
            </w:r>
          </w:p>
        </w:tc>
        <w:tc>
          <w:tcPr>
            <w:tcW w:w="4082" w:type="dxa"/>
          </w:tcPr>
          <w:p w14:paraId="32734297" w14:textId="77777777" w:rsidR="00AD36E1" w:rsidRDefault="00AD36E1" w:rsidP="00AD36E1">
            <w:pPr>
              <w:pStyle w:val="SOFinalContentTableText"/>
            </w:pPr>
            <w:r>
              <w:t>Real polynomials can be factored into real linear and quadratic factors, and into linear factors with the use of complex numbers.</w:t>
            </w:r>
          </w:p>
          <w:p w14:paraId="0ACE5CCC" w14:textId="77777777" w:rsidR="00AD36E1" w:rsidRDefault="00AD36E1" w:rsidP="00AD36E1">
            <w:pPr>
              <w:pStyle w:val="SOFinalContentTableText"/>
            </w:pPr>
            <w:r>
              <w:t>Explore the connection between the zeros and the shape and position of the graph of a polynomial. There are many opportunities to make use of graphing technology.</w:t>
            </w:r>
          </w:p>
          <w:p w14:paraId="29CAAB98" w14:textId="5F870734" w:rsidR="00AD36E1" w:rsidRDefault="00AD36E1" w:rsidP="008C6112">
            <w:pPr>
              <w:pStyle w:val="SOFinalContentTableText"/>
            </w:pPr>
            <w:r>
              <w:t>Use special examples:</w:t>
            </w:r>
            <w:r w:rsidR="00573394">
              <w:t xml:space="preserve"> </w:t>
            </w:r>
            <w:r w:rsidR="00573394" w:rsidRPr="00573394">
              <w:rPr>
                <w:position w:val="-10"/>
              </w:rPr>
              <w:object w:dxaOrig="1100" w:dyaOrig="340" w14:anchorId="0FB0D48A">
                <v:shape id="_x0000_i1082" type="#_x0000_t75" style="width:54.75pt;height:17.25pt" o:ole="">
                  <v:imagedata r:id="rId146" o:title=""/>
                </v:shape>
                <o:OLEObject Type="Embed" ProgID="Equation.DSMT4" ShapeID="_x0000_i1082" DrawAspect="Content" ObjectID="_1732435342" r:id="rId147"/>
              </w:object>
            </w:r>
            <w:r w:rsidR="00573394">
              <w:t xml:space="preserve"> </w:t>
            </w:r>
            <w:r>
              <w:t>as solved above by de Moivre’s theorem; the factorisation of</w:t>
            </w:r>
            <w:r w:rsidR="00573394">
              <w:t xml:space="preserve"> </w:t>
            </w:r>
            <w:r w:rsidR="00DF414F" w:rsidRPr="00DB214E">
              <w:rPr>
                <w:position w:val="-6"/>
              </w:rPr>
              <w:object w:dxaOrig="620" w:dyaOrig="300" w14:anchorId="22E9D6BA">
                <v:shape id="_x0000_i1083" type="#_x0000_t75" style="width:31.6pt;height:15pt" o:ole="">
                  <v:imagedata r:id="rId148" o:title=""/>
                </v:shape>
                <o:OLEObject Type="Embed" ProgID="Equation.DSMT4" ShapeID="_x0000_i1083" DrawAspect="Content" ObjectID="_1732435343" r:id="rId149"/>
              </w:object>
            </w:r>
            <w:r w:rsidR="008C6112">
              <w:t xml:space="preserve">, </w:t>
            </w:r>
            <w:r w:rsidR="00DF414F" w:rsidRPr="00DB214E">
              <w:rPr>
                <w:position w:val="-6"/>
              </w:rPr>
              <w:object w:dxaOrig="639" w:dyaOrig="300" w14:anchorId="29311A01">
                <v:shape id="_x0000_i1084" type="#_x0000_t75" style="width:31.6pt;height:15pt" o:ole="">
                  <v:imagedata r:id="rId150" o:title=""/>
                </v:shape>
                <o:OLEObject Type="Embed" ProgID="Equation.DSMT4" ShapeID="_x0000_i1084" DrawAspect="Content" ObjectID="_1732435344" r:id="rId151"/>
              </w:object>
            </w:r>
            <w:r w:rsidR="008C6112">
              <w:t xml:space="preserve"> </w:t>
            </w:r>
            <w:r>
              <w:t>and so on, as an illustration of the use of the remainder theorem.</w:t>
            </w:r>
          </w:p>
          <w:p w14:paraId="58092388" w14:textId="77777777"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n</w:t>
            </w:r>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14:paraId="6038E932" w14:textId="77777777" w:rsidR="00000689" w:rsidRDefault="00000689">
      <w:pPr>
        <w:rPr>
          <w:rFonts w:ascii="Arial Narrow" w:hAnsi="Arial Narrow"/>
          <w:b/>
          <w:sz w:val="24"/>
        </w:rPr>
      </w:pPr>
      <w:r>
        <w:br w:type="page"/>
      </w:r>
    </w:p>
    <w:p w14:paraId="02570480" w14:textId="77777777" w:rsidR="00000689" w:rsidRDefault="00000689" w:rsidP="00000689">
      <w:pPr>
        <w:pStyle w:val="SOFinalContentTableHead1TOP"/>
      </w:pPr>
      <w:r>
        <w:lastRenderedPageBreak/>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14:paraId="5F54541A" w14:textId="77777777" w:rsidR="00000689" w:rsidRDefault="0005654C" w:rsidP="00A42AAA">
      <w:pPr>
        <w:pStyle w:val="SOFinalBodyText"/>
      </w:pPr>
      <w:r w:rsidRPr="0005654C">
        <w:t>The study of functions and techniques of graph sketching, introduced in Stage</w:t>
      </w:r>
      <w:r w:rsidR="00A42AAA">
        <w:t> 1 </w:t>
      </w:r>
      <w:r w:rsidRPr="0005654C">
        <w:t>Mathematic</w:t>
      </w:r>
      <w:r w:rsidR="0070307C">
        <w:t>s,</w:t>
      </w:r>
      <w:r w:rsidRPr="0005654C">
        <w:t xml:space="preserve"> is extended and applied in the exploration of inverse functions and the sketching of graphs of composite functions involving absolute value, reciprocal, and rational functions.</w:t>
      </w:r>
    </w:p>
    <w:p w14:paraId="412B4CBA" w14:textId="77777777" w:rsidR="00000689" w:rsidRDefault="00000689" w:rsidP="00000689">
      <w:pPr>
        <w:rPr>
          <w:rFonts w:eastAsia="Times New Roman"/>
          <w:color w:val="000000"/>
          <w:lang w:eastAsia="en-US"/>
        </w:rPr>
      </w:pPr>
      <w:r>
        <w:br w:type="page"/>
      </w:r>
    </w:p>
    <w:p w14:paraId="352B5FE6" w14:textId="77777777" w:rsidR="00000689" w:rsidRPr="006124DB" w:rsidRDefault="00000689" w:rsidP="00000689">
      <w:pPr>
        <w:pStyle w:val="SOFinalContentTableHead2LeftTOP"/>
      </w:pPr>
      <w:r w:rsidRPr="006124DB">
        <w:lastRenderedPageBreak/>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A06CB09" w14:textId="77777777" w:rsidTr="00000689">
        <w:trPr>
          <w:tblHeader/>
        </w:trPr>
        <w:tc>
          <w:tcPr>
            <w:tcW w:w="4082" w:type="dxa"/>
          </w:tcPr>
          <w:p w14:paraId="5C0ADCB6" w14:textId="77777777" w:rsidR="00000689" w:rsidRPr="006124DB" w:rsidRDefault="008740F8" w:rsidP="00000689">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27C20A03" w14:textId="77777777" w:rsidR="00000689" w:rsidRPr="006124DB" w:rsidRDefault="008740F8" w:rsidP="00000689">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000689" w:rsidRPr="00651396" w14:paraId="15E5BF94" w14:textId="77777777" w:rsidTr="00000689">
        <w:tc>
          <w:tcPr>
            <w:tcW w:w="4082" w:type="dxa"/>
          </w:tcPr>
          <w:p w14:paraId="51A81014" w14:textId="77777777" w:rsidR="0005654C" w:rsidRDefault="0005654C" w:rsidP="0005654C">
            <w:pPr>
              <w:pStyle w:val="SOFinalContentTableText"/>
            </w:pPr>
            <w:r>
              <w:t>How and when can new functions be built from other functions?</w:t>
            </w:r>
          </w:p>
          <w:p w14:paraId="377DBA1D" w14:textId="77777777"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DF414F" w:rsidRPr="00DB214E">
              <w:rPr>
                <w:position w:val="-12"/>
              </w:rPr>
              <w:object w:dxaOrig="920" w:dyaOrig="340" w14:anchorId="02E8AAC4">
                <v:shape id="_x0000_i1085" type="#_x0000_t75" style="width:45.6pt;height:16.6pt" o:ole="">
                  <v:imagedata r:id="rId152" o:title=""/>
                </v:shape>
                <o:OLEObject Type="Embed" ProgID="Equation.DSMT4" ShapeID="_x0000_i1085" DrawAspect="Content" ObjectID="_1732435345" r:id="rId153"/>
              </w:object>
            </w:r>
            <w:r>
              <w:t xml:space="preserve"> is defined by </w:t>
            </w:r>
            <w:r w:rsidR="00DF414F" w:rsidRPr="00DB214E">
              <w:rPr>
                <w:position w:val="-14"/>
              </w:rPr>
              <w:object w:dxaOrig="800" w:dyaOrig="380" w14:anchorId="21619E86">
                <v:shape id="_x0000_i1086" type="#_x0000_t75" style="width:40.4pt;height:17.9pt" o:ole="">
                  <v:imagedata r:id="rId154" o:title=""/>
                </v:shape>
                <o:OLEObject Type="Embed" ProgID="Equation.DSMT4" ShapeID="_x0000_i1086" DrawAspect="Content" ObjectID="_1732435346" r:id="rId155"/>
              </w:object>
            </w:r>
            <w:r w:rsidR="00EE6387">
              <w:t xml:space="preserve"> if this exists</w:t>
            </w:r>
          </w:p>
        </w:tc>
        <w:tc>
          <w:tcPr>
            <w:tcW w:w="4082" w:type="dxa"/>
          </w:tcPr>
          <w:p w14:paraId="00F0186D" w14:textId="77777777" w:rsidR="00000689" w:rsidRPr="00651396" w:rsidRDefault="00000689" w:rsidP="0005654C">
            <w:pPr>
              <w:pStyle w:val="SOFinalContentTableText"/>
            </w:pPr>
          </w:p>
        </w:tc>
      </w:tr>
      <w:tr w:rsidR="00000689" w:rsidRPr="00651396" w14:paraId="254F0ED1" w14:textId="77777777" w:rsidTr="00000689">
        <w:tc>
          <w:tcPr>
            <w:tcW w:w="4082" w:type="dxa"/>
          </w:tcPr>
          <w:p w14:paraId="29F34A2A" w14:textId="77777777" w:rsidR="00000689" w:rsidRPr="00651396" w:rsidRDefault="0005654C" w:rsidP="00826C48">
            <w:pPr>
              <w:pStyle w:val="SOFinalContentTableBulletsTOP"/>
            </w:pPr>
            <w:r w:rsidRPr="0005654C">
              <w:t xml:space="preserve">Determine when the composition </w:t>
            </w:r>
            <w:r w:rsidR="00826C48">
              <w:br/>
            </w:r>
            <w:r w:rsidR="00DF414F" w:rsidRPr="00DB214E">
              <w:rPr>
                <w:position w:val="-12"/>
              </w:rPr>
              <w:object w:dxaOrig="920" w:dyaOrig="340" w14:anchorId="01F6A81B">
                <v:shape id="_x0000_i1087" type="#_x0000_t75" style="width:45.6pt;height:16.6pt" o:ole="">
                  <v:imagedata r:id="rId156" o:title=""/>
                </v:shape>
                <o:OLEObject Type="Embed" ProgID="Equation.DSMT4" ShapeID="_x0000_i1087" DrawAspect="Content" ObjectID="_1732435347" r:id="rId157"/>
              </w:object>
            </w:r>
            <w:r w:rsidR="008C6112" w:rsidRPr="0005654C">
              <w:t xml:space="preserve"> </w:t>
            </w:r>
            <w:r w:rsidR="00DF414F" w:rsidRPr="00DB214E">
              <w:rPr>
                <w:position w:val="-14"/>
              </w:rPr>
              <w:object w:dxaOrig="960" w:dyaOrig="380" w14:anchorId="534D8330">
                <v:shape id="_x0000_i1088" type="#_x0000_t75" style="width:45.6pt;height:17.9pt" o:ole="">
                  <v:imagedata r:id="rId158" o:title=""/>
                </v:shape>
                <o:OLEObject Type="Embed" ProgID="Equation.DSMT4" ShapeID="_x0000_i1088" DrawAspect="Content" ObjectID="_1732435348" r:id="rId159"/>
              </w:object>
            </w:r>
            <w:r w:rsidR="00EE6387">
              <w:t xml:space="preserve"> of two functions is</w:t>
            </w:r>
            <w:r w:rsidR="00826C48">
              <w:t> </w:t>
            </w:r>
            <w:r w:rsidR="00EE6387">
              <w:t>defined</w:t>
            </w:r>
          </w:p>
        </w:tc>
        <w:tc>
          <w:tcPr>
            <w:tcW w:w="4082" w:type="dxa"/>
          </w:tcPr>
          <w:p w14:paraId="499CEF14" w14:textId="77777777"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70307C" w:rsidRPr="00DB214E">
              <w:rPr>
                <w:position w:val="-12"/>
              </w:rPr>
              <w:object w:dxaOrig="480" w:dyaOrig="340" w14:anchorId="3BDBD1A5">
                <v:shape id="_x0000_i1089" type="#_x0000_t75" style="width:26.4pt;height:16.6pt" o:ole="">
                  <v:imagedata r:id="rId160" o:title=""/>
                </v:shape>
                <o:OLEObject Type="Embed" ProgID="Equation.DSMT4" ShapeID="_x0000_i1089" DrawAspect="Content" ObjectID="_1732435349" r:id="rId161"/>
              </w:object>
            </w:r>
            <w:r w:rsidR="008C6112">
              <w:t xml:space="preserve"> </w:t>
            </w:r>
            <w:r>
              <w:t xml:space="preserve">is in the domain of </w:t>
            </w:r>
            <w:r w:rsidRPr="009606BE">
              <w:rPr>
                <w:rStyle w:val="SOFinalEquationTextTable"/>
              </w:rPr>
              <w:t>f</w:t>
            </w:r>
            <w:r>
              <w:t>.</w:t>
            </w:r>
          </w:p>
          <w:p w14:paraId="40906C78" w14:textId="77777777" w:rsidR="00440D79" w:rsidRDefault="00440D79" w:rsidP="001739C7">
            <w:pPr>
              <w:pStyle w:val="SOFinalContentTableText"/>
              <w:spacing w:before="0"/>
            </w:pPr>
            <w:r>
              <w:t>For example:</w:t>
            </w:r>
            <w:r w:rsidR="001739C7">
              <w:t xml:space="preserve"> </w:t>
            </w:r>
            <w:r w:rsidR="00895FBE">
              <w:t xml:space="preserve">given </w:t>
            </w:r>
            <w:r w:rsidR="001739C7" w:rsidRPr="001739C7">
              <w:rPr>
                <w:position w:val="-12"/>
              </w:rPr>
              <w:object w:dxaOrig="960" w:dyaOrig="360" w14:anchorId="3C6B5577">
                <v:shape id="_x0000_i1090" type="#_x0000_t75" style="width:45.6pt;height:17.9pt" o:ole="">
                  <v:imagedata r:id="rId162" o:title=""/>
                </v:shape>
                <o:OLEObject Type="Embed" ProgID="Equation.DSMT4" ShapeID="_x0000_i1090" DrawAspect="Content" ObjectID="_1732435350" r:id="rId163"/>
              </w:object>
            </w:r>
            <w:r w:rsidR="001739C7">
              <w:t xml:space="preserve"> and </w:t>
            </w:r>
            <w:r w:rsidR="001739C7" w:rsidRPr="001739C7">
              <w:rPr>
                <w:position w:val="-12"/>
              </w:rPr>
              <w:object w:dxaOrig="1260" w:dyaOrig="360" w14:anchorId="7C31EC6B">
                <v:shape id="_x0000_i1091" type="#_x0000_t75" style="width:62.9pt;height:17.9pt" o:ole="">
                  <v:imagedata r:id="rId164" o:title=""/>
                </v:shape>
                <o:OLEObject Type="Embed" ProgID="Equation.DSMT4" ShapeID="_x0000_i1091" DrawAspect="Content" ObjectID="_1732435351" r:id="rId165"/>
              </w:object>
            </w:r>
            <w:r w:rsidR="00895FBE">
              <w:t xml:space="preserve">, </w:t>
            </w:r>
            <w:r w:rsidR="00635A37" w:rsidRPr="001739C7">
              <w:rPr>
                <w:position w:val="-14"/>
              </w:rPr>
              <w:object w:dxaOrig="1740" w:dyaOrig="420" w14:anchorId="06366AE4">
                <v:shape id="_x0000_i1092" type="#_x0000_t75" style="width:87pt;height:20.85pt" o:ole="">
                  <v:imagedata r:id="rId166" o:title=""/>
                </v:shape>
                <o:OLEObject Type="Embed" ProgID="Equation.DSMT4" ShapeID="_x0000_i1092" DrawAspect="Content" ObjectID="_1732435352" r:id="rId167"/>
              </w:object>
            </w:r>
          </w:p>
          <w:p w14:paraId="12818859" w14:textId="77777777" w:rsidR="00440D79" w:rsidRDefault="00440D79" w:rsidP="001739C7">
            <w:pPr>
              <w:pStyle w:val="SOFinalContentTableText"/>
            </w:pPr>
            <w:r>
              <w:t xml:space="preserve">Since </w:t>
            </w:r>
            <w:r w:rsidR="001739C7" w:rsidRPr="001739C7">
              <w:rPr>
                <w:position w:val="-6"/>
              </w:rPr>
              <w:object w:dxaOrig="480" w:dyaOrig="240" w14:anchorId="5363BF88">
                <v:shape id="_x0000_i1093" type="#_x0000_t75" style="width:26.4pt;height:12.05pt" o:ole="">
                  <v:imagedata r:id="rId168" o:title=""/>
                </v:shape>
                <o:OLEObject Type="Embed" ProgID="Equation.DSMT4" ShapeID="_x0000_i1093" DrawAspect="Content" ObjectID="_1732435353" r:id="rId169"/>
              </w:object>
            </w:r>
            <w:r>
              <w:t xml:space="preserve"> is the domain of </w:t>
            </w:r>
            <w:r w:rsidR="001739C7" w:rsidRPr="001739C7">
              <w:rPr>
                <w:position w:val="-12"/>
              </w:rPr>
              <w:object w:dxaOrig="560" w:dyaOrig="340" w14:anchorId="71FC5575">
                <v:shape id="_x0000_i1094" type="#_x0000_t75" style="width:28.35pt;height:16.6pt" o:ole="">
                  <v:imagedata r:id="rId170" o:title=""/>
                </v:shape>
                <o:OLEObject Type="Embed" ProgID="Equation.DSMT4" ShapeID="_x0000_i1094" DrawAspect="Content" ObjectID="_1732435354" r:id="rId171"/>
              </w:object>
            </w:r>
          </w:p>
          <w:p w14:paraId="31801FD0" w14:textId="77777777" w:rsidR="00440D79" w:rsidRDefault="001739C7" w:rsidP="001739C7">
            <w:pPr>
              <w:pStyle w:val="SOFinalContentTableText"/>
              <w:spacing w:before="0"/>
            </w:pPr>
            <w:r w:rsidRPr="001739C7">
              <w:rPr>
                <w:position w:val="-12"/>
              </w:rPr>
              <w:object w:dxaOrig="1560" w:dyaOrig="360" w14:anchorId="4C097A13">
                <v:shape id="_x0000_i1095" type="#_x0000_t75" style="width:75.6pt;height:17.9pt" o:ole="">
                  <v:imagedata r:id="rId172" o:title=""/>
                </v:shape>
                <o:OLEObject Type="Embed" ProgID="Equation.DSMT4" ShapeID="_x0000_i1095" DrawAspect="Content" ObjectID="_1732435355" r:id="rId173"/>
              </w:object>
            </w:r>
            <w:r>
              <w:t xml:space="preserve"> for </w:t>
            </w:r>
            <w:r w:rsidRPr="001739C7">
              <w:rPr>
                <w:position w:val="-14"/>
              </w:rPr>
              <w:object w:dxaOrig="800" w:dyaOrig="380" w14:anchorId="7D3B11C9">
                <v:shape id="_x0000_i1096" type="#_x0000_t75" style="width:40.4pt;height:18.9pt" o:ole="">
                  <v:imagedata r:id="rId174" o:title=""/>
                </v:shape>
                <o:OLEObject Type="Embed" ProgID="Equation.DSMT4" ShapeID="_x0000_i1096" DrawAspect="Content" ObjectID="_1732435356" r:id="rId175"/>
              </w:object>
            </w:r>
            <w:r>
              <w:t xml:space="preserve"> to exist.</w:t>
            </w:r>
          </w:p>
          <w:p w14:paraId="7C726D75" w14:textId="77777777" w:rsidR="00440D79" w:rsidRDefault="001739C7" w:rsidP="001739C7">
            <w:pPr>
              <w:pStyle w:val="SOFinalContentTableText"/>
              <w:spacing w:before="0"/>
            </w:pPr>
            <w:r>
              <w:t xml:space="preserve">Hence </w:t>
            </w:r>
            <w:r w:rsidRPr="001739C7">
              <w:rPr>
                <w:position w:val="-6"/>
              </w:rPr>
              <w:object w:dxaOrig="480" w:dyaOrig="240" w14:anchorId="2983D0C9">
                <v:shape id="_x0000_i1097" type="#_x0000_t75" style="width:26.4pt;height:12.05pt" o:ole="">
                  <v:imagedata r:id="rId176" o:title=""/>
                </v:shape>
                <o:OLEObject Type="Embed" ProgID="Equation.DSMT4" ShapeID="_x0000_i1097" DrawAspect="Content" ObjectID="_1732435357" r:id="rId177"/>
              </w:object>
            </w:r>
            <w:r>
              <w:t xml:space="preserve"> or </w:t>
            </w:r>
            <w:r w:rsidRPr="001739C7">
              <w:rPr>
                <w:position w:val="-6"/>
              </w:rPr>
              <w:object w:dxaOrig="520" w:dyaOrig="240" w14:anchorId="15C6EF30">
                <v:shape id="_x0000_i1098" type="#_x0000_t75" style="width:26.4pt;height:12.05pt" o:ole="">
                  <v:imagedata r:id="rId178" o:title=""/>
                </v:shape>
                <o:OLEObject Type="Embed" ProgID="Equation.DSMT4" ShapeID="_x0000_i1098" DrawAspect="Content" ObjectID="_1732435358" r:id="rId179"/>
              </w:object>
            </w:r>
          </w:p>
          <w:p w14:paraId="2EA13546" w14:textId="77777777" w:rsidR="00000689" w:rsidRPr="00651396" w:rsidRDefault="0005654C" w:rsidP="008C6112">
            <w:pPr>
              <w:pStyle w:val="SOFinalContentTableText"/>
            </w:pPr>
            <w:r>
              <w:t xml:space="preserve">Equivalently, </w:t>
            </w:r>
            <w:r w:rsidR="009606BE" w:rsidRPr="00DB214E">
              <w:rPr>
                <w:position w:val="-10"/>
              </w:rPr>
              <w:object w:dxaOrig="480" w:dyaOrig="279" w14:anchorId="3BF25207">
                <v:shape id="_x0000_i1099" type="#_x0000_t75" style="width:26.4pt;height:15pt" o:ole="">
                  <v:imagedata r:id="rId180" o:title=""/>
                </v:shape>
                <o:OLEObject Type="Embed" ProgID="Equation.DSMT4" ShapeID="_x0000_i1099" DrawAspect="Content" ObjectID="_1732435359" r:id="rId181"/>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14:paraId="6D0703E3" w14:textId="77777777" w:rsidTr="00000689">
        <w:tc>
          <w:tcPr>
            <w:tcW w:w="4082" w:type="dxa"/>
          </w:tcPr>
          <w:p w14:paraId="64F83FBD" w14:textId="77777777" w:rsidR="00000689" w:rsidRPr="00651396" w:rsidRDefault="00EE6387" w:rsidP="0005654C">
            <w:pPr>
              <w:pStyle w:val="SOFinalContentTableBulletsTOP"/>
            </w:pPr>
            <w:r>
              <w:t>Find compositions</w:t>
            </w:r>
          </w:p>
        </w:tc>
        <w:tc>
          <w:tcPr>
            <w:tcW w:w="4082" w:type="dxa"/>
          </w:tcPr>
          <w:p w14:paraId="22B2315E" w14:textId="77777777" w:rsidR="00000689" w:rsidRPr="00651396" w:rsidRDefault="0005654C" w:rsidP="0005654C">
            <w:pPr>
              <w:pStyle w:val="SOFinalContentTableText"/>
            </w:pPr>
            <w:r w:rsidRPr="0005654C">
              <w:t xml:space="preserve">Using examples of known functions, obtain such compositions as </w:t>
            </w:r>
            <w:r w:rsidR="0070307C" w:rsidRPr="009606BE">
              <w:rPr>
                <w:position w:val="-20"/>
              </w:rPr>
              <w:object w:dxaOrig="1600" w:dyaOrig="520" w14:anchorId="1D247038">
                <v:shape id="_x0000_i1100" type="#_x0000_t75" style="width:80.15pt;height:26.4pt" o:ole="">
                  <v:imagedata r:id="rId182" o:title=""/>
                </v:shape>
                <o:OLEObject Type="Embed" ProgID="Equation.DSMT4" ShapeID="_x0000_i1100" DrawAspect="Content" ObjectID="_1732435360" r:id="rId183"/>
              </w:object>
            </w:r>
            <w:r w:rsidRPr="0005654C">
              <w:t xml:space="preserve"> with appropriate domains.</w:t>
            </w:r>
          </w:p>
        </w:tc>
      </w:tr>
    </w:tbl>
    <w:p w14:paraId="412D1453" w14:textId="77777777" w:rsidR="00000689" w:rsidRDefault="00000689" w:rsidP="00000689">
      <w:pPr>
        <w:rPr>
          <w:rFonts w:eastAsia="Times New Roman"/>
          <w:color w:val="000000"/>
          <w:lang w:eastAsia="en-US"/>
        </w:rPr>
      </w:pPr>
      <w:r>
        <w:br w:type="page"/>
      </w:r>
    </w:p>
    <w:p w14:paraId="79718D8A" w14:textId="77777777" w:rsidR="00000689" w:rsidRPr="006124DB" w:rsidRDefault="00000689" w:rsidP="00000689">
      <w:pPr>
        <w:pStyle w:val="SOFinalContentTableHead2LeftTOP"/>
      </w:pPr>
      <w:r w:rsidRPr="006124DB">
        <w:lastRenderedPageBreak/>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8E39058" w14:textId="77777777" w:rsidTr="00000689">
        <w:trPr>
          <w:tblHeader/>
        </w:trPr>
        <w:tc>
          <w:tcPr>
            <w:tcW w:w="4082" w:type="dxa"/>
          </w:tcPr>
          <w:p w14:paraId="144FDBB9" w14:textId="77777777" w:rsidR="00000689" w:rsidRPr="006124DB" w:rsidRDefault="008740F8" w:rsidP="00000689">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56AD13F5" w14:textId="77777777" w:rsidR="00000689" w:rsidRPr="006124DB" w:rsidRDefault="008740F8" w:rsidP="0000068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000689" w:rsidRPr="00651396" w14:paraId="45B427C7" w14:textId="77777777" w:rsidTr="00000689">
        <w:tc>
          <w:tcPr>
            <w:tcW w:w="4082" w:type="dxa"/>
          </w:tcPr>
          <w:p w14:paraId="5D2560D9" w14:textId="77777777" w:rsidR="0005654C" w:rsidRDefault="0005654C" w:rsidP="0005654C">
            <w:pPr>
              <w:pStyle w:val="SOFinalContentTableText"/>
            </w:pPr>
            <w:r>
              <w:t>When is it possible for one function to ‘undo’ another function?</w:t>
            </w:r>
          </w:p>
          <w:p w14:paraId="7E015FB6" w14:textId="77777777" w:rsidR="00000689" w:rsidRPr="00651396" w:rsidRDefault="0005654C" w:rsidP="0005654C">
            <w:pPr>
              <w:pStyle w:val="SOFinalContentTableText"/>
            </w:pPr>
            <w:r>
              <w:t>Consider functions that are one-to-one:</w:t>
            </w:r>
          </w:p>
        </w:tc>
        <w:tc>
          <w:tcPr>
            <w:tcW w:w="4082" w:type="dxa"/>
          </w:tcPr>
          <w:p w14:paraId="15C1C520" w14:textId="77777777" w:rsidR="00000689" w:rsidRPr="00651396" w:rsidRDefault="00000689" w:rsidP="0005654C">
            <w:pPr>
              <w:pStyle w:val="SOFinalContentTableText"/>
            </w:pPr>
          </w:p>
        </w:tc>
      </w:tr>
      <w:tr w:rsidR="00000689" w:rsidRPr="00651396" w14:paraId="67FFABDE" w14:textId="77777777" w:rsidTr="00000689">
        <w:tc>
          <w:tcPr>
            <w:tcW w:w="4082" w:type="dxa"/>
          </w:tcPr>
          <w:p w14:paraId="2B66DE40" w14:textId="77777777" w:rsidR="00000689" w:rsidRPr="00651396" w:rsidRDefault="0005654C" w:rsidP="0005654C">
            <w:pPr>
              <w:pStyle w:val="SOFinalContentTableBulletsTOP"/>
            </w:pPr>
            <w:r w:rsidRPr="0005654C">
              <w:t>Determ</w:t>
            </w:r>
            <w:r w:rsidR="0058414F">
              <w:t>ine if a function is one-to-one</w:t>
            </w:r>
          </w:p>
        </w:tc>
        <w:tc>
          <w:tcPr>
            <w:tcW w:w="4082" w:type="dxa"/>
          </w:tcPr>
          <w:p w14:paraId="246918BD" w14:textId="77777777"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9606BE" w:rsidRPr="00DB214E">
              <w:rPr>
                <w:position w:val="-12"/>
              </w:rPr>
              <w:object w:dxaOrig="1120" w:dyaOrig="340" w14:anchorId="6F4D6321">
                <v:shape id="_x0000_i1101" type="#_x0000_t75" style="width:57pt;height:16.6pt" o:ole="">
                  <v:imagedata r:id="rId184" o:title=""/>
                </v:shape>
                <o:OLEObject Type="Embed" ProgID="Equation.DSMT4" ShapeID="_x0000_i1101" DrawAspect="Content" ObjectID="_1732435361" r:id="rId185"/>
              </w:object>
            </w:r>
            <w:r>
              <w:t xml:space="preserve">only when </w:t>
            </w:r>
            <w:r w:rsidR="009606BE" w:rsidRPr="00BE568D">
              <w:rPr>
                <w:position w:val="-6"/>
              </w:rPr>
              <w:object w:dxaOrig="480" w:dyaOrig="240" w14:anchorId="25E2A53C">
                <v:shape id="_x0000_i1102" type="#_x0000_t75" style="width:26.4pt;height:12.05pt" o:ole="">
                  <v:imagedata r:id="rId186" o:title=""/>
                </v:shape>
                <o:OLEObject Type="Embed" ProgID="Equation.DSMT4" ShapeID="_x0000_i1102" DrawAspect="Content" ObjectID="_1732435362" r:id="rId187"/>
              </w:object>
            </w:r>
            <w:r>
              <w:t>.</w:t>
            </w:r>
          </w:p>
          <w:p w14:paraId="5D24CE00" w14:textId="77777777"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rsidR="00A42AAA">
              <w:t>. A </w:t>
            </w:r>
            <w:r>
              <w:t xml:space="preserve">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14:paraId="71C6D52D" w14:textId="77777777" w:rsidTr="00000689">
        <w:tc>
          <w:tcPr>
            <w:tcW w:w="4082" w:type="dxa"/>
          </w:tcPr>
          <w:p w14:paraId="56715AA2" w14:textId="77777777" w:rsidR="0005654C" w:rsidRDefault="0005654C" w:rsidP="0070307C">
            <w:pPr>
              <w:pStyle w:val="SOFinalContentTableText"/>
              <w:spacing w:before="40"/>
            </w:pPr>
            <w:r>
              <w:t xml:space="preserve">The inverse </w:t>
            </w:r>
            <w:r w:rsidR="001739C7" w:rsidRPr="00DB214E">
              <w:rPr>
                <w:position w:val="-10"/>
              </w:rPr>
              <w:object w:dxaOrig="360" w:dyaOrig="340" w14:anchorId="18B35856">
                <v:shape id="_x0000_i1103" type="#_x0000_t75" style="width:17.9pt;height:16.6pt" o:ole="">
                  <v:imagedata r:id="rId188" o:title=""/>
                </v:shape>
                <o:OLEObject Type="Embed" ProgID="Equation.DSMT4" ShapeID="_x0000_i1103" DrawAspect="Content" ObjectID="_1732435363" r:id="rId189"/>
              </w:object>
            </w:r>
            <w:r>
              <w:t xml:space="preserve"> of a one-to-one function</w:t>
            </w:r>
          </w:p>
          <w:p w14:paraId="35886E9E" w14:textId="77777777" w:rsidR="00000689" w:rsidRPr="00651396" w:rsidRDefault="0005654C" w:rsidP="0005654C">
            <w:pPr>
              <w:pStyle w:val="SOFinalContentTableBullets"/>
            </w:pPr>
            <w:r>
              <w:t>Determine the i</w:t>
            </w:r>
            <w:r w:rsidR="0058414F">
              <w:t>nverse of a one-to-one function</w:t>
            </w:r>
          </w:p>
        </w:tc>
        <w:tc>
          <w:tcPr>
            <w:tcW w:w="4082" w:type="dxa"/>
          </w:tcPr>
          <w:p w14:paraId="4E088148" w14:textId="77777777"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14:paraId="375497D9" w14:textId="77777777" w:rsidR="00000689" w:rsidRPr="00651396" w:rsidRDefault="0005654C" w:rsidP="0058414F">
            <w:pPr>
              <w:pStyle w:val="SOFinalContentTableText"/>
            </w:pPr>
            <w:r>
              <w:t>For example,</w:t>
            </w:r>
            <w:r w:rsidR="00703CC3">
              <w:t xml:space="preserve"> </w:t>
            </w:r>
            <w:r w:rsidR="0058414F" w:rsidRPr="00BE568D">
              <w:rPr>
                <w:position w:val="-12"/>
              </w:rPr>
              <w:object w:dxaOrig="1540" w:dyaOrig="340" w14:anchorId="537A5B8B">
                <v:shape id="_x0000_i1104" type="#_x0000_t75" style="width:75.9pt;height:16.6pt" o:ole="">
                  <v:imagedata r:id="rId190" o:title=""/>
                </v:shape>
                <o:OLEObject Type="Embed" ProgID="Equation.DSMT4" ShapeID="_x0000_i1104" DrawAspect="Content" ObjectID="_1732435364" r:id="rId191"/>
              </w:object>
            </w:r>
            <w:r w:rsidR="00703CC3">
              <w:t xml:space="preserve"> </w:t>
            </w:r>
            <w:r>
              <w:t xml:space="preserve">then </w:t>
            </w:r>
            <w:r w:rsidR="009606BE" w:rsidRPr="009606BE">
              <w:rPr>
                <w:position w:val="-20"/>
              </w:rPr>
              <w:object w:dxaOrig="960" w:dyaOrig="560" w14:anchorId="6B7C96F8">
                <v:shape id="_x0000_i1105" type="#_x0000_t75" style="width:45.6pt;height:28.35pt" o:ole="">
                  <v:imagedata r:id="rId192" o:title=""/>
                </v:shape>
                <o:OLEObject Type="Embed" ProgID="Equation.DSMT4" ShapeID="_x0000_i1105" DrawAspect="Content" ObjectID="_1732435365" r:id="rId193"/>
              </w:object>
            </w:r>
            <w:r w:rsidR="00703CC3">
              <w:t xml:space="preserve">, so </w:t>
            </w:r>
            <w:r w:rsidR="001739C7" w:rsidRPr="009606BE">
              <w:rPr>
                <w:position w:val="-20"/>
              </w:rPr>
              <w:object w:dxaOrig="1420" w:dyaOrig="560" w14:anchorId="4E895627">
                <v:shape id="_x0000_i1106" type="#_x0000_t75" style="width:71.35pt;height:28.35pt" o:ole="">
                  <v:imagedata r:id="rId194" o:title=""/>
                </v:shape>
                <o:OLEObject Type="Embed" ProgID="Equation.DSMT4" ShapeID="_x0000_i1106" DrawAspect="Content" ObjectID="_1732435366" r:id="rId195"/>
              </w:object>
            </w:r>
            <w:r>
              <w:t>.</w:t>
            </w:r>
          </w:p>
        </w:tc>
      </w:tr>
      <w:tr w:rsidR="006318D1" w:rsidRPr="00651396" w14:paraId="5BFAC60E" w14:textId="77777777" w:rsidTr="00000689">
        <w:tc>
          <w:tcPr>
            <w:tcW w:w="4082" w:type="dxa"/>
          </w:tcPr>
          <w:p w14:paraId="73ED211F" w14:textId="77777777" w:rsidR="0005654C" w:rsidRDefault="0005654C" w:rsidP="007853B1">
            <w:pPr>
              <w:pStyle w:val="SOFinalContentTableText"/>
              <w:spacing w:before="280"/>
            </w:pPr>
            <w:r w:rsidRPr="0005654C">
              <w:t>Relationship between the graph of a function and the graph of its inverse</w:t>
            </w:r>
          </w:p>
          <w:p w14:paraId="6B1C932D" w14:textId="77777777" w:rsidR="006318D1" w:rsidRPr="00651396" w:rsidRDefault="0005654C" w:rsidP="00703CC3">
            <w:pPr>
              <w:pStyle w:val="SOFinalContentTableBullets"/>
            </w:pPr>
            <w:r>
              <w:t>I</w:t>
            </w:r>
            <w:r w:rsidRPr="0005654C">
              <w:t xml:space="preserve">nvestigate symmetry about </w:t>
            </w:r>
            <w:r w:rsidR="00703CC3" w:rsidRPr="00DB214E">
              <w:rPr>
                <w:position w:val="-10"/>
              </w:rPr>
              <w:object w:dxaOrig="540" w:dyaOrig="240" w14:anchorId="0A7F97D6">
                <v:shape id="_x0000_i1107" type="#_x0000_t75" style="width:27.7pt;height:12.05pt" o:ole="">
                  <v:imagedata r:id="rId196" o:title=""/>
                </v:shape>
                <o:OLEObject Type="Embed" ProgID="Equation.DSMT4" ShapeID="_x0000_i1107" DrawAspect="Content" ObjectID="_1732435367" r:id="rId197"/>
              </w:object>
            </w:r>
          </w:p>
        </w:tc>
        <w:tc>
          <w:tcPr>
            <w:tcW w:w="4082" w:type="dxa"/>
          </w:tcPr>
          <w:p w14:paraId="36E970EB" w14:textId="77777777" w:rsidR="0005654C" w:rsidRDefault="0005654C" w:rsidP="00703CC3">
            <w:pPr>
              <w:pStyle w:val="SOFinalContentTableText"/>
            </w:pPr>
            <w:r>
              <w:t xml:space="preserve">Examples include the pair </w:t>
            </w:r>
            <w:r w:rsidR="00826C48" w:rsidRPr="00826C48">
              <w:rPr>
                <w:position w:val="-20"/>
              </w:rPr>
              <w:object w:dxaOrig="1120" w:dyaOrig="520" w14:anchorId="04BC0D98">
                <v:shape id="_x0000_i1108" type="#_x0000_t75" style="width:57pt;height:26.4pt" o:ole="">
                  <v:imagedata r:id="rId198" o:title=""/>
                </v:shape>
                <o:OLEObject Type="Embed" ProgID="Equation.DSMT4" ShapeID="_x0000_i1108" DrawAspect="Content" ObjectID="_1732435368" r:id="rId199"/>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672E7B" w:rsidRPr="00BE568D">
              <w:rPr>
                <w:position w:val="-10"/>
              </w:rPr>
              <w:object w:dxaOrig="639" w:dyaOrig="340" w14:anchorId="6765D045">
                <v:shape id="_x0000_i1109" type="#_x0000_t75" style="width:31.6pt;height:16.6pt" o:ole="">
                  <v:imagedata r:id="rId200" o:title=""/>
                </v:shape>
                <o:OLEObject Type="Embed" ProgID="Equation.DSMT4" ShapeID="_x0000_i1109" DrawAspect="Content" ObjectID="_1732435369" r:id="rId201"/>
              </w:object>
            </w:r>
            <w:r w:rsidR="00672E7B">
              <w:rPr>
                <w:rFonts w:hint="eastAsia"/>
              </w:rPr>
              <w:t>.</w:t>
            </w:r>
          </w:p>
          <w:p w14:paraId="731032D5" w14:textId="77777777" w:rsidR="0005654C" w:rsidRDefault="0005654C" w:rsidP="00703CC3">
            <w:pPr>
              <w:pStyle w:val="SOFinalContentTableText"/>
            </w:pPr>
            <w:r>
              <w:t xml:space="preserve">Also </w:t>
            </w:r>
            <w:r w:rsidR="00672E7B" w:rsidRPr="00672E7B">
              <w:rPr>
                <w:position w:val="-20"/>
              </w:rPr>
              <w:object w:dxaOrig="1840" w:dyaOrig="520" w14:anchorId="5EF6EF10">
                <v:shape id="_x0000_i1110" type="#_x0000_t75" style="width:90.55pt;height:26.4pt" o:ole="">
                  <v:imagedata r:id="rId202" o:title=""/>
                </v:shape>
                <o:OLEObject Type="Embed" ProgID="Equation.DSMT4" ShapeID="_x0000_i1110" DrawAspect="Content" ObjectID="_1732435370" r:id="rId203"/>
              </w:object>
            </w:r>
            <w:r w:rsidR="00703CC3">
              <w:t xml:space="preserve"> </w:t>
            </w:r>
            <w:r>
              <w:t xml:space="preserve">and its inverse </w:t>
            </w:r>
            <w:r w:rsidR="00672E7B" w:rsidRPr="000E6193">
              <w:rPr>
                <w:position w:val="-10"/>
              </w:rPr>
              <w:object w:dxaOrig="1880" w:dyaOrig="300" w14:anchorId="3FA6A28C">
                <v:shape id="_x0000_i1111" type="#_x0000_t75" style="width:95.15pt;height:15pt" o:ole="">
                  <v:imagedata r:id="rId204" o:title=""/>
                </v:shape>
                <o:OLEObject Type="Embed" ProgID="Equation.DSMT4" ShapeID="_x0000_i1111" DrawAspect="Content" ObjectID="_1732435371" r:id="rId205"/>
              </w:object>
            </w:r>
            <w:r w:rsidR="00703CC3">
              <w:t>.</w:t>
            </w:r>
          </w:p>
          <w:p w14:paraId="5B9D8093" w14:textId="77777777" w:rsidR="0005654C" w:rsidRDefault="0005654C" w:rsidP="0005654C">
            <w:pPr>
              <w:pStyle w:val="SOFinalContentTableText"/>
            </w:pPr>
            <w:r>
              <w:t>Dynamic geometry software and graphics calculators can be used to investigate these relationships.</w:t>
            </w:r>
          </w:p>
          <w:p w14:paraId="445A6C55" w14:textId="77777777"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14:paraId="3E8CE45F" w14:textId="77777777" w:rsidR="0005654C" w:rsidRDefault="0005654C">
      <w:r>
        <w:br w:type="page"/>
      </w:r>
    </w:p>
    <w:p w14:paraId="3E21EFD2" w14:textId="77777777" w:rsidR="0005654C" w:rsidRPr="006124DB" w:rsidRDefault="0005654C" w:rsidP="0005654C">
      <w:pPr>
        <w:pStyle w:val="SOFinalContentTableHead2LeftTOP"/>
      </w:pPr>
      <w:r w:rsidRPr="006124DB">
        <w:lastRenderedPageBreak/>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14:paraId="5CDDFE29" w14:textId="77777777" w:rsidTr="00445FD9">
        <w:trPr>
          <w:tblHeader/>
        </w:trPr>
        <w:tc>
          <w:tcPr>
            <w:tcW w:w="4082" w:type="dxa"/>
          </w:tcPr>
          <w:p w14:paraId="36FA26ED" w14:textId="77777777" w:rsidR="0005654C" w:rsidRPr="006124DB" w:rsidRDefault="008740F8" w:rsidP="00445FD9">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35B4318F" w14:textId="77777777" w:rsidR="0005654C" w:rsidRPr="006124DB" w:rsidRDefault="008740F8" w:rsidP="00445FD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05654C" w:rsidRPr="00651396" w14:paraId="5D38D64F" w14:textId="77777777" w:rsidTr="00445FD9">
        <w:tc>
          <w:tcPr>
            <w:tcW w:w="4082" w:type="dxa"/>
          </w:tcPr>
          <w:p w14:paraId="4B6C421C" w14:textId="77777777" w:rsidR="0005654C" w:rsidRPr="00651396" w:rsidRDefault="0005654C" w:rsidP="0005654C">
            <w:pPr>
              <w:pStyle w:val="SOFinalContentTableText"/>
            </w:pPr>
            <w:r w:rsidRPr="0005654C">
              <w:t>How can available information be put together to deduce the behaviour of various functions that are composite functions?</w:t>
            </w:r>
          </w:p>
        </w:tc>
        <w:tc>
          <w:tcPr>
            <w:tcW w:w="4082" w:type="dxa"/>
          </w:tcPr>
          <w:p w14:paraId="13311680" w14:textId="77777777" w:rsidR="0005654C" w:rsidRPr="00651396" w:rsidRDefault="0005654C" w:rsidP="0005654C">
            <w:pPr>
              <w:pStyle w:val="SOFinalContentTableText"/>
            </w:pPr>
          </w:p>
        </w:tc>
      </w:tr>
      <w:tr w:rsidR="00E84E57" w:rsidRPr="00651396" w14:paraId="625D3E6C" w14:textId="77777777" w:rsidTr="00445FD9">
        <w:tc>
          <w:tcPr>
            <w:tcW w:w="4082" w:type="dxa"/>
          </w:tcPr>
          <w:p w14:paraId="2F64069D" w14:textId="41ACC577" w:rsidR="00E84E57" w:rsidRPr="0005654C" w:rsidRDefault="00E84E57" w:rsidP="00E84E57">
            <w:pPr>
              <w:pStyle w:val="SOFinalContentTableBulletsTOP"/>
            </w:pPr>
            <w:r>
              <w:t xml:space="preserve">The definition of the absolute value function </w:t>
            </w:r>
            <w:r w:rsidRPr="00E84E57">
              <w:rPr>
                <w:position w:val="-28"/>
              </w:rPr>
              <w:object w:dxaOrig="1660" w:dyaOrig="680" w14:anchorId="519E3C5B">
                <v:shape id="_x0000_i1112" type="#_x0000_t75" style="width:83.4pt;height:33.9pt" o:ole="">
                  <v:imagedata r:id="rId206" o:title=""/>
                </v:shape>
                <o:OLEObject Type="Embed" ProgID="Equation.DSMT4" ShapeID="_x0000_i1112" DrawAspect="Content" ObjectID="_1732435372" r:id="rId207"/>
              </w:object>
            </w:r>
          </w:p>
        </w:tc>
        <w:tc>
          <w:tcPr>
            <w:tcW w:w="4082" w:type="dxa"/>
          </w:tcPr>
          <w:p w14:paraId="2B5E7939" w14:textId="2074320E" w:rsidR="00E84E57" w:rsidRPr="0005654C" w:rsidRDefault="00E84E57" w:rsidP="00E84E57">
            <w:pPr>
              <w:pStyle w:val="SOFinalContentTableText3mmTOP"/>
              <w:spacing w:before="100"/>
            </w:pPr>
            <w:r>
              <w:t>Algebraic treatment of absolute value functions.</w:t>
            </w:r>
          </w:p>
        </w:tc>
      </w:tr>
      <w:tr w:rsidR="0005654C" w:rsidRPr="00651396" w14:paraId="35CB94DA" w14:textId="77777777" w:rsidTr="00445FD9">
        <w:tc>
          <w:tcPr>
            <w:tcW w:w="4082" w:type="dxa"/>
          </w:tcPr>
          <w:p w14:paraId="68827C2C" w14:textId="1C202BB1" w:rsidR="0005654C" w:rsidRPr="00651396" w:rsidRDefault="0005654C" w:rsidP="00E84E57">
            <w:pPr>
              <w:pStyle w:val="SOFinalContentTableBulletsTOP"/>
            </w:pPr>
            <w:r w:rsidRPr="0005654C">
              <w:t>Absolute value function properties</w:t>
            </w:r>
          </w:p>
        </w:tc>
        <w:tc>
          <w:tcPr>
            <w:tcW w:w="4082" w:type="dxa"/>
          </w:tcPr>
          <w:p w14:paraId="70E29E44" w14:textId="2D27F05D" w:rsidR="0005654C" w:rsidRPr="00651396" w:rsidRDefault="00E84E57" w:rsidP="00E84E57">
            <w:pPr>
              <w:pStyle w:val="SOFinalContentTableText3mmTOP"/>
            </w:pPr>
            <w:r>
              <w:t>The graphical treatment of</w:t>
            </w:r>
            <w:r w:rsidR="00672E7B" w:rsidRPr="000E6193">
              <w:rPr>
                <w:position w:val="-12"/>
              </w:rPr>
              <w:object w:dxaOrig="580" w:dyaOrig="340" w14:anchorId="31E43413">
                <v:shape id="_x0000_i1113" type="#_x0000_t75" style="width:28.65pt;height:16.6pt" o:ole="">
                  <v:imagedata r:id="rId208" o:title=""/>
                </v:shape>
                <o:OLEObject Type="Embed" ProgID="Equation.DSMT4" ShapeID="_x0000_i1113" DrawAspect="Content" ObjectID="_1732435373" r:id="rId209"/>
              </w:object>
            </w:r>
            <w:r w:rsidR="0005654C" w:rsidRPr="0005654C">
              <w:t>.</w:t>
            </w:r>
          </w:p>
        </w:tc>
      </w:tr>
      <w:tr w:rsidR="0005654C" w:rsidRPr="00651396" w14:paraId="54423E5A" w14:textId="77777777" w:rsidTr="00445FD9">
        <w:tc>
          <w:tcPr>
            <w:tcW w:w="4082" w:type="dxa"/>
          </w:tcPr>
          <w:p w14:paraId="5E1A4C54" w14:textId="77777777" w:rsidR="0005654C" w:rsidRPr="00651396" w:rsidRDefault="0005654C" w:rsidP="007853B1">
            <w:pPr>
              <w:pStyle w:val="SOFinalContentTableBullets"/>
              <w:spacing w:before="180"/>
            </w:pPr>
            <w:r w:rsidRPr="0005654C">
              <w:t>Compositions involving absolute values and reciprocals</w:t>
            </w:r>
          </w:p>
        </w:tc>
        <w:tc>
          <w:tcPr>
            <w:tcW w:w="4082" w:type="dxa"/>
          </w:tcPr>
          <w:p w14:paraId="31EF2A41" w14:textId="77777777" w:rsidR="0005654C" w:rsidRDefault="0005654C" w:rsidP="00703CC3">
            <w:pPr>
              <w:pStyle w:val="SOFinalContentTableText"/>
            </w:pPr>
            <w:r>
              <w:t xml:space="preserve">If </w:t>
            </w:r>
            <w:r w:rsidR="00672E7B" w:rsidRPr="000E6193">
              <w:rPr>
                <w:position w:val="-12"/>
              </w:rPr>
              <w:object w:dxaOrig="499" w:dyaOrig="340" w14:anchorId="7CF980EB">
                <v:shape id="_x0000_i1114" type="#_x0000_t75" style="width:26.4pt;height:16.6pt" o:ole="">
                  <v:imagedata r:id="rId210" o:title=""/>
                </v:shape>
                <o:OLEObject Type="Embed" ProgID="Equation.DSMT4" ShapeID="_x0000_i1114" DrawAspect="Content" ObjectID="_1732435374" r:id="rId211"/>
              </w:object>
            </w:r>
            <w:r>
              <w:t xml:space="preserve"> is some given function, investigate the relationship between the graphs of </w:t>
            </w:r>
            <w:r w:rsidR="00672E7B" w:rsidRPr="000E6193">
              <w:rPr>
                <w:position w:val="-12"/>
              </w:rPr>
              <w:object w:dxaOrig="820" w:dyaOrig="340" w14:anchorId="7754FF05">
                <v:shape id="_x0000_i1115" type="#_x0000_t75" style="width:40.4pt;height:16.6pt" o:ole="">
                  <v:imagedata r:id="rId212" o:title=""/>
                </v:shape>
                <o:OLEObject Type="Embed" ProgID="Equation.DSMT4" ShapeID="_x0000_i1115" DrawAspect="Content" ObjectID="_1732435375" r:id="rId213"/>
              </w:object>
            </w:r>
            <w:r>
              <w:t xml:space="preserve"> and the graphs of these compositions:</w:t>
            </w:r>
          </w:p>
          <w:p w14:paraId="2DCA9A49" w14:textId="77777777" w:rsidR="0005654C" w:rsidRDefault="00672E7B" w:rsidP="0005654C">
            <w:pPr>
              <w:pStyle w:val="SOFinalContentTableText"/>
            </w:pPr>
            <w:r w:rsidRPr="00672E7B">
              <w:rPr>
                <w:position w:val="-28"/>
              </w:rPr>
              <w:object w:dxaOrig="2760" w:dyaOrig="600" w14:anchorId="2E3D9AB1">
                <v:shape id="_x0000_i1116" type="#_x0000_t75" style="width:139.45pt;height:28.35pt" o:ole="">
                  <v:imagedata r:id="rId214" o:title=""/>
                </v:shape>
                <o:OLEObject Type="Embed" ProgID="Equation.DSMT4" ShapeID="_x0000_i1116" DrawAspect="Content" ObjectID="_1732435376" r:id="rId215"/>
              </w:object>
            </w:r>
            <w:r w:rsidR="00703CC3">
              <w:t>.</w:t>
            </w:r>
          </w:p>
          <w:p w14:paraId="7FC6FFB6" w14:textId="77777777" w:rsidR="0005654C" w:rsidRPr="00651396" w:rsidRDefault="0005654C" w:rsidP="0005654C">
            <w:pPr>
              <w:pStyle w:val="SOFinalContentTableText"/>
            </w:pPr>
            <w:r w:rsidRPr="0005654C">
              <w:t xml:space="preserve">Note: when referring to </w:t>
            </w:r>
            <w:r w:rsidR="00826C48" w:rsidRPr="00826C48">
              <w:rPr>
                <w:position w:val="-28"/>
              </w:rPr>
              <w:object w:dxaOrig="1100" w:dyaOrig="600" w14:anchorId="1D029F34">
                <v:shape id="_x0000_i1117" type="#_x0000_t75" style="width:55.4pt;height:30.6pt" o:ole="">
                  <v:imagedata r:id="rId216" o:title=""/>
                </v:shape>
                <o:OLEObject Type="Embed" ProgID="Equation.DSMT4" ShapeID="_x0000_i1117" DrawAspect="Content" ObjectID="_1732435377" r:id="rId217"/>
              </w:object>
            </w:r>
            <w:r w:rsidR="00703CC3">
              <w:t xml:space="preserve"> </w:t>
            </w:r>
            <w:r w:rsidRPr="0005654C">
              <w:t>is linear, quadratic, or trigonometric.</w:t>
            </w:r>
          </w:p>
        </w:tc>
      </w:tr>
      <w:tr w:rsidR="0005654C" w:rsidRPr="00651396" w14:paraId="73709259" w14:textId="77777777" w:rsidTr="00445FD9">
        <w:tc>
          <w:tcPr>
            <w:tcW w:w="4082" w:type="dxa"/>
          </w:tcPr>
          <w:p w14:paraId="0C5EF437" w14:textId="77777777" w:rsidR="0005654C" w:rsidRPr="00651396" w:rsidRDefault="0005654C" w:rsidP="00E92BE4">
            <w:pPr>
              <w:pStyle w:val="SOFinalContentTableBulletsTOP"/>
            </w:pPr>
            <w:r w:rsidRPr="0005654C">
              <w:t>Graphs of rational functions</w:t>
            </w:r>
          </w:p>
        </w:tc>
        <w:tc>
          <w:tcPr>
            <w:tcW w:w="4082" w:type="dxa"/>
          </w:tcPr>
          <w:p w14:paraId="31CB9C93" w14:textId="2B711FCE" w:rsidR="0005654C" w:rsidRDefault="00E84E57" w:rsidP="0005654C">
            <w:pPr>
              <w:pStyle w:val="SOFinalContentTableText"/>
            </w:pPr>
            <w:r w:rsidRPr="00E84E57">
              <w:t>Sketch the graphs of rational functions where the numerator is up to and including degree 3 and denominator is up to and including degree 2.</w:t>
            </w:r>
          </w:p>
          <w:p w14:paraId="6B428EE3" w14:textId="77777777" w:rsidR="0005654C" w:rsidRPr="00651396" w:rsidRDefault="0005654C" w:rsidP="0005654C">
            <w:pPr>
              <w:pStyle w:val="SOFinalContentTableText"/>
            </w:pPr>
            <w:r>
              <w:t xml:space="preserve">Students </w:t>
            </w:r>
            <w:r w:rsidR="00440D79">
              <w:t xml:space="preserve">may </w:t>
            </w:r>
            <w:r>
              <w:t>use technology to determine the behaviour of the function near the asymptotes.</w:t>
            </w:r>
          </w:p>
        </w:tc>
      </w:tr>
    </w:tbl>
    <w:p w14:paraId="40AB5226" w14:textId="77777777" w:rsidR="00000689" w:rsidRDefault="00000689" w:rsidP="00000689">
      <w:pPr>
        <w:rPr>
          <w:rFonts w:eastAsia="Times New Roman"/>
          <w:color w:val="000000"/>
          <w:lang w:eastAsia="en-US"/>
        </w:rPr>
      </w:pPr>
      <w:r>
        <w:br w:type="page"/>
      </w:r>
    </w:p>
    <w:p w14:paraId="077B525A" w14:textId="77777777" w:rsidR="00000689" w:rsidRDefault="00000689" w:rsidP="00000689">
      <w:pPr>
        <w:pStyle w:val="SOFinalContentTableHead1TOP"/>
      </w:pPr>
      <w:r>
        <w:lastRenderedPageBreak/>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14:paraId="2112F24E" w14:textId="77777777"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14:paraId="6EE6693C" w14:textId="77777777"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14:paraId="186006E7" w14:textId="77777777" w:rsidR="00000689" w:rsidRDefault="00000689" w:rsidP="00000689">
      <w:pPr>
        <w:rPr>
          <w:rFonts w:eastAsia="Times New Roman"/>
          <w:color w:val="000000"/>
          <w:lang w:val="en-US" w:eastAsia="en-US"/>
        </w:rPr>
      </w:pPr>
      <w:r>
        <w:br w:type="page"/>
      </w:r>
    </w:p>
    <w:p w14:paraId="36F5992B" w14:textId="77777777" w:rsidR="00000689" w:rsidRPr="006124DB" w:rsidRDefault="00000689" w:rsidP="00000689">
      <w:pPr>
        <w:pStyle w:val="SOFinalContentTableHead2LeftTOP"/>
      </w:pPr>
      <w:r w:rsidRPr="006124DB">
        <w:lastRenderedPageBreak/>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F4A6653" w14:textId="77777777" w:rsidTr="00000689">
        <w:trPr>
          <w:tblHeader/>
        </w:trPr>
        <w:tc>
          <w:tcPr>
            <w:tcW w:w="4082" w:type="dxa"/>
          </w:tcPr>
          <w:p w14:paraId="0701EAE1" w14:textId="77777777" w:rsidR="00000689" w:rsidRPr="006124DB" w:rsidRDefault="008740F8" w:rsidP="00000689">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F9C6E8F" w14:textId="77777777" w:rsidR="00000689" w:rsidRPr="006124DB" w:rsidRDefault="008740F8" w:rsidP="00000689">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000689" w:rsidRPr="00651396" w14:paraId="10A9BE3F" w14:textId="77777777" w:rsidTr="00000689">
        <w:tc>
          <w:tcPr>
            <w:tcW w:w="4082" w:type="dxa"/>
          </w:tcPr>
          <w:p w14:paraId="44445A17" w14:textId="77777777" w:rsidR="00000689" w:rsidRPr="00651396" w:rsidRDefault="0005654C" w:rsidP="0005654C">
            <w:pPr>
              <w:pStyle w:val="SOFinalContentTableText"/>
            </w:pPr>
            <w:r w:rsidRPr="0005654C">
              <w:t>What is a vector?</w:t>
            </w:r>
          </w:p>
        </w:tc>
        <w:tc>
          <w:tcPr>
            <w:tcW w:w="4082" w:type="dxa"/>
          </w:tcPr>
          <w:p w14:paraId="0D40F954" w14:textId="77777777" w:rsidR="00000689" w:rsidRPr="00651396" w:rsidRDefault="0005654C" w:rsidP="001530BF">
            <w:pPr>
              <w:pStyle w:val="SOFinalContentTableText"/>
            </w:pPr>
            <w:r w:rsidRPr="0005654C">
              <w:t xml:space="preserve">Briefly consider vectors as directed line segments (with arrows) in space, generalising from the two-dimensional treatment in Topic 9: Vectors in the </w:t>
            </w:r>
            <w:r w:rsidR="008740F8">
              <w:t>p</w:t>
            </w:r>
            <w:r w:rsidRPr="0005654C">
              <w:t>lane, Stage 1 Mathematics, including unit vectors</w:t>
            </w:r>
            <w:r w:rsidR="001530BF">
              <w:t xml:space="preserve"> </w:t>
            </w:r>
            <w:r w:rsidR="001530BF" w:rsidRPr="001530BF">
              <w:rPr>
                <w:rStyle w:val="SOFinalEquationTextTable"/>
                <w:b/>
                <w:bCs/>
              </w:rPr>
              <w:t>i</w:t>
            </w:r>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14:paraId="5AF4293D" w14:textId="77777777" w:rsidR="00000689" w:rsidRDefault="00000689" w:rsidP="00000689">
      <w:pPr>
        <w:rPr>
          <w:rFonts w:eastAsia="Times New Roman"/>
          <w:color w:val="000000"/>
          <w:lang w:val="en-US" w:eastAsia="en-US"/>
        </w:rPr>
      </w:pPr>
      <w:r>
        <w:br w:type="page"/>
      </w:r>
    </w:p>
    <w:p w14:paraId="63DEE565" w14:textId="77777777" w:rsidR="00000689" w:rsidRPr="006124DB" w:rsidRDefault="00000689" w:rsidP="00000689">
      <w:pPr>
        <w:pStyle w:val="SOFinalContentTableHead2LeftTOP"/>
      </w:pPr>
      <w:r w:rsidRPr="006124DB">
        <w:lastRenderedPageBreak/>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69B129" w14:textId="77777777" w:rsidTr="00000689">
        <w:trPr>
          <w:tblHeader/>
        </w:trPr>
        <w:tc>
          <w:tcPr>
            <w:tcW w:w="4082" w:type="dxa"/>
          </w:tcPr>
          <w:p w14:paraId="79134488" w14:textId="77777777" w:rsidR="00000689" w:rsidRPr="006124DB" w:rsidRDefault="008740F8" w:rsidP="00000689">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7339045F" w14:textId="77777777" w:rsidR="00000689" w:rsidRPr="006124DB" w:rsidRDefault="008740F8" w:rsidP="0000068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000689" w:rsidRPr="00651396" w14:paraId="4834D227" w14:textId="77777777" w:rsidTr="00000689">
        <w:tc>
          <w:tcPr>
            <w:tcW w:w="4082" w:type="dxa"/>
          </w:tcPr>
          <w:p w14:paraId="0ABE6D74" w14:textId="77777777" w:rsidR="00000689" w:rsidRPr="00651396" w:rsidRDefault="007A1ABE" w:rsidP="007A1ABE">
            <w:pPr>
              <w:pStyle w:val="SOFinalContentTableText"/>
            </w:pPr>
            <w:r w:rsidRPr="007A1ABE">
              <w:t>How are points represented in three-dimensional space?</w:t>
            </w:r>
          </w:p>
        </w:tc>
        <w:tc>
          <w:tcPr>
            <w:tcW w:w="4082" w:type="dxa"/>
          </w:tcPr>
          <w:p w14:paraId="4679C2D9" w14:textId="77777777" w:rsidR="00000689" w:rsidRPr="00651396" w:rsidRDefault="00000689" w:rsidP="007A1ABE">
            <w:pPr>
              <w:pStyle w:val="SOFinalContentTableText"/>
            </w:pPr>
          </w:p>
        </w:tc>
      </w:tr>
      <w:tr w:rsidR="00295A84" w:rsidRPr="00651396" w14:paraId="0F509552" w14:textId="77777777" w:rsidTr="00000689">
        <w:tc>
          <w:tcPr>
            <w:tcW w:w="4082" w:type="dxa"/>
          </w:tcPr>
          <w:p w14:paraId="2D6EFB69" w14:textId="77777777"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14:paraId="15AFAB70" w14:textId="2DDDDB15"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dynamic geometry software such as Geogebra.</w:t>
            </w:r>
          </w:p>
        </w:tc>
      </w:tr>
      <w:tr w:rsidR="00295A84" w:rsidRPr="00651396" w14:paraId="4E521042" w14:textId="77777777" w:rsidTr="00000689">
        <w:tc>
          <w:tcPr>
            <w:tcW w:w="4082" w:type="dxa"/>
          </w:tcPr>
          <w:p w14:paraId="217D3605" w14:textId="77777777" w:rsidR="007A1ABE" w:rsidRDefault="007A1ABE" w:rsidP="007A1ABE">
            <w:pPr>
              <w:pStyle w:val="SOFinalContentTableText"/>
            </w:pPr>
            <w:r>
              <w:t>How is the equation of a line in two and three dimensions written?</w:t>
            </w:r>
          </w:p>
          <w:p w14:paraId="5B8E1F61" w14:textId="77777777" w:rsidR="00295A84" w:rsidRPr="00651396" w:rsidRDefault="007A1ABE" w:rsidP="007A1ABE">
            <w:pPr>
              <w:pStyle w:val="SOFinalContentTableBullets"/>
            </w:pPr>
            <w:r>
              <w:t xml:space="preserve">Consider vector, </w:t>
            </w:r>
            <w:r w:rsidR="005060E1">
              <w:t>parametric, and Cartesian forms</w:t>
            </w:r>
          </w:p>
        </w:tc>
        <w:tc>
          <w:tcPr>
            <w:tcW w:w="4082" w:type="dxa"/>
          </w:tcPr>
          <w:p w14:paraId="7656A39A" w14:textId="77777777"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14:paraId="74CF4334" w14:textId="77777777"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14:paraId="1F867FB4" w14:textId="77777777" w:rsidTr="00000689">
        <w:tc>
          <w:tcPr>
            <w:tcW w:w="4082" w:type="dxa"/>
          </w:tcPr>
          <w:p w14:paraId="3D46A33F" w14:textId="77777777" w:rsidR="00295A84" w:rsidRPr="00651396" w:rsidRDefault="007A1ABE" w:rsidP="007A1ABE">
            <w:pPr>
              <w:pStyle w:val="SOFinalContentTableText"/>
            </w:pPr>
            <w:r w:rsidRPr="007A1ABE">
              <w:t>Can it be determined whether or not the paths of two particles cross?</w:t>
            </w:r>
          </w:p>
        </w:tc>
        <w:tc>
          <w:tcPr>
            <w:tcW w:w="4082" w:type="dxa"/>
          </w:tcPr>
          <w:p w14:paraId="59F1779C" w14:textId="77777777"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14:paraId="63807E8E" w14:textId="77777777" w:rsidTr="00000689">
        <w:tc>
          <w:tcPr>
            <w:tcW w:w="4082" w:type="dxa"/>
          </w:tcPr>
          <w:p w14:paraId="05DDE2AD" w14:textId="77777777" w:rsidR="007A1ABE" w:rsidRDefault="007A1ABE" w:rsidP="007A1ABE">
            <w:pPr>
              <w:pStyle w:val="SOFinalContentTableText"/>
            </w:pPr>
            <w:r>
              <w:t>Can vectors be multiplied together?</w:t>
            </w:r>
          </w:p>
          <w:p w14:paraId="2C4DC8DC" w14:textId="77777777" w:rsidR="007A1ABE" w:rsidRDefault="007A1ABE" w:rsidP="007A1ABE">
            <w:pPr>
              <w:pStyle w:val="SOFinalContentTableText"/>
            </w:pPr>
            <w:r>
              <w:t>What is the meaning of the product?</w:t>
            </w:r>
          </w:p>
          <w:p w14:paraId="3F1F7ABC" w14:textId="77777777"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14:paraId="35B45DD5" w14:textId="77777777"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14:paraId="104B16D0" w14:textId="77777777" w:rsidTr="00000689">
        <w:tc>
          <w:tcPr>
            <w:tcW w:w="4082" w:type="dxa"/>
          </w:tcPr>
          <w:p w14:paraId="5384070B" w14:textId="77777777"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14:paraId="0B0F1BB3" w14:textId="77777777" w:rsidR="007A1ABE" w:rsidRPr="00651396" w:rsidRDefault="00264C4F" w:rsidP="00453027">
            <w:pPr>
              <w:pStyle w:val="SOFinalContentTableText"/>
            </w:pPr>
            <w:r w:rsidRPr="004123DF">
              <w:rPr>
                <w:position w:val="-4"/>
              </w:rPr>
              <w:object w:dxaOrig="440" w:dyaOrig="220" w14:anchorId="7B92F311">
                <v:shape id="_x0000_i1118" type="#_x0000_t75" style="width:23.15pt;height:11.4pt" o:ole="">
                  <v:imagedata r:id="rId218" o:title=""/>
                </v:shape>
                <o:OLEObject Type="Embed" ProgID="Equation.DSMT4" ShapeID="_x0000_i1118" DrawAspect="Content" ObjectID="_1732435378" r:id="rId219"/>
              </w:object>
            </w:r>
            <w:r w:rsidR="007A1ABE" w:rsidRPr="007A1ABE">
              <w:t>determ</w:t>
            </w:r>
            <w:r w:rsidR="00A42AAA">
              <w:t>inants are treated in Topic 11: </w:t>
            </w:r>
            <w:r w:rsidR="007A1ABE" w:rsidRPr="007A1ABE">
              <w:t>Matrices, Stage 1 Mathematics.</w:t>
            </w:r>
          </w:p>
        </w:tc>
      </w:tr>
      <w:tr w:rsidR="007A1ABE" w:rsidRPr="00651396" w14:paraId="0E1CE91C" w14:textId="77777777" w:rsidTr="00000689">
        <w:tc>
          <w:tcPr>
            <w:tcW w:w="4082" w:type="dxa"/>
          </w:tcPr>
          <w:p w14:paraId="2BB6DD44" w14:textId="0C32EE30" w:rsidR="007A1ABE" w:rsidRPr="00651396" w:rsidRDefault="001530BF" w:rsidP="00453027">
            <w:pPr>
              <w:pStyle w:val="SOFinalContentTableBulletsTOP"/>
            </w:pPr>
            <w:r w:rsidRPr="004123DF">
              <w:rPr>
                <w:position w:val="-12"/>
              </w:rPr>
              <w:object w:dxaOrig="499" w:dyaOrig="340" w14:anchorId="3FF8B7FB">
                <v:shape id="_x0000_i1119" type="#_x0000_t75" style="width:26.4pt;height:16.6pt" o:ole="">
                  <v:imagedata r:id="rId220" o:title=""/>
                </v:shape>
                <o:OLEObject Type="Embed" ProgID="Equation.DSMT4" ShapeID="_x0000_i1119" DrawAspect="Content" ObjectID="_1732435379" r:id="rId221"/>
              </w:object>
            </w:r>
            <w:r w:rsidR="007A1ABE" w:rsidRPr="007A1ABE">
              <w:t xml:space="preserve"> is the area of the parallelogram with sides</w:t>
            </w:r>
            <w:r w:rsidR="00E84E57">
              <w:t xml:space="preserve"> represented by vectors</w:t>
            </w:r>
            <w:r w:rsidR="007A1ABE" w:rsidRPr="007A1ABE">
              <w:t xml:space="preserve"> </w:t>
            </w:r>
            <w:r w:rsidR="00453027" w:rsidRPr="001530BF">
              <w:rPr>
                <w:rStyle w:val="SOFinalEquationTextTable"/>
                <w:b/>
                <w:bCs/>
              </w:rPr>
              <w:t>a</w:t>
            </w:r>
            <w:r w:rsidR="00453027">
              <w:t xml:space="preserve"> and </w:t>
            </w:r>
            <w:r w:rsidR="00453027" w:rsidRPr="001530BF">
              <w:rPr>
                <w:rStyle w:val="SOFinalEquationTextTable"/>
                <w:b/>
                <w:bCs/>
              </w:rPr>
              <w:t>b</w:t>
            </w:r>
          </w:p>
        </w:tc>
        <w:tc>
          <w:tcPr>
            <w:tcW w:w="4082" w:type="dxa"/>
          </w:tcPr>
          <w:p w14:paraId="5E556BFE" w14:textId="7C27D529"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components and the vector itself may be expressed using determinants.</w:t>
            </w:r>
          </w:p>
        </w:tc>
      </w:tr>
      <w:tr w:rsidR="007A1ABE" w:rsidRPr="00651396" w14:paraId="6832CED6" w14:textId="77777777" w:rsidTr="00000689">
        <w:tc>
          <w:tcPr>
            <w:tcW w:w="4082" w:type="dxa"/>
          </w:tcPr>
          <w:p w14:paraId="062797FD" w14:textId="77777777" w:rsidR="007A1ABE" w:rsidRPr="00651396" w:rsidRDefault="007A1ABE" w:rsidP="00FE3F7F">
            <w:pPr>
              <w:pStyle w:val="SOFinalContentTableText"/>
            </w:pPr>
            <w:r w:rsidRPr="007A1ABE">
              <w:t>How can a plane be described by an equation in Cartesian form?</w:t>
            </w:r>
          </w:p>
        </w:tc>
        <w:tc>
          <w:tcPr>
            <w:tcW w:w="4082" w:type="dxa"/>
          </w:tcPr>
          <w:p w14:paraId="37FE7CF5" w14:textId="77777777" w:rsidR="007A1ABE" w:rsidRPr="00651396" w:rsidRDefault="007A1ABE" w:rsidP="00440D79">
            <w:pPr>
              <w:pStyle w:val="SOFinalContentTableText"/>
            </w:pPr>
            <w:r>
              <w:t>Derive the equatio</w:t>
            </w:r>
            <w:r w:rsidR="00264C4F">
              <w:t xml:space="preserve">n of a plane in Cartesian form, </w:t>
            </w:r>
            <w:r w:rsidR="00826C48" w:rsidRPr="004123DF">
              <w:rPr>
                <w:position w:val="-10"/>
              </w:rPr>
              <w:object w:dxaOrig="1760" w:dyaOrig="279" w14:anchorId="4B020DF3">
                <v:shape id="_x0000_i1120" type="#_x0000_t75" style="width:88.6pt;height:15pt" o:ole="">
                  <v:imagedata r:id="rId222" o:title=""/>
                </v:shape>
                <o:OLEObject Type="Embed" ProgID="Equation.DSMT4" ShapeID="_x0000_i1120" DrawAspect="Content" ObjectID="_1732435380" r:id="rId223"/>
              </w:object>
            </w:r>
            <w:r>
              <w:t xml:space="preserve">. This form is developed using the </w:t>
            </w:r>
            <w:r w:rsidR="00440D79">
              <w:t>dot product of a vector in the plane and a normal to the plane</w:t>
            </w:r>
            <w:r>
              <w:t>.</w:t>
            </w:r>
          </w:p>
        </w:tc>
      </w:tr>
      <w:tr w:rsidR="007A1ABE" w:rsidRPr="00651396" w14:paraId="6C1BD33B" w14:textId="77777777" w:rsidTr="00000689">
        <w:tc>
          <w:tcPr>
            <w:tcW w:w="4082" w:type="dxa"/>
          </w:tcPr>
          <w:p w14:paraId="0035C45C" w14:textId="77777777" w:rsidR="007A1ABE" w:rsidRPr="00651396" w:rsidRDefault="007A1ABE" w:rsidP="007A1ABE">
            <w:pPr>
              <w:pStyle w:val="SOFinalContentTableText"/>
            </w:pPr>
            <w:r w:rsidRPr="007A1ABE">
              <w:lastRenderedPageBreak/>
              <w:t>What relationships between lines and planes can be described?</w:t>
            </w:r>
          </w:p>
        </w:tc>
        <w:tc>
          <w:tcPr>
            <w:tcW w:w="4082" w:type="dxa"/>
          </w:tcPr>
          <w:p w14:paraId="29BA9E04" w14:textId="77777777"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14:paraId="774CD9D1" w14:textId="77777777"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D97EC6" w:rsidRPr="00FF4ECD">
              <w:rPr>
                <w:position w:val="-10"/>
              </w:rPr>
              <w:object w:dxaOrig="1760" w:dyaOrig="279" w14:anchorId="71C7DED5">
                <v:shape id="_x0000_i1121" type="#_x0000_t75" style="width:88.6pt;height:12.05pt" o:ole="">
                  <v:imagedata r:id="rId224" o:title=""/>
                </v:shape>
                <o:OLEObject Type="Embed" ProgID="Equation.DSMT4" ShapeID="_x0000_i1121" DrawAspect="Content" ObjectID="_1732435381" r:id="rId225"/>
              </w:object>
            </w:r>
            <w:r w:rsidR="007A1ABE" w:rsidRPr="007A1ABE">
              <w:t xml:space="preserve"> that is closest to a given point</w:t>
            </w:r>
            <w:r>
              <w:t xml:space="preserve"> </w:t>
            </w:r>
            <w:r w:rsidRPr="0095543D">
              <w:rPr>
                <w:position w:val="-12"/>
              </w:rPr>
              <w:object w:dxaOrig="980" w:dyaOrig="340" w14:anchorId="37567A70">
                <v:shape id="_x0000_i1122" type="#_x0000_t75" style="width:48.85pt;height:16.6pt" o:ole="">
                  <v:imagedata r:id="rId226" o:title=""/>
                </v:shape>
                <o:OLEObject Type="Embed" ProgID="Equation.DSMT4" ShapeID="_x0000_i1122" DrawAspect="Content" ObjectID="_1732435382" r:id="rId227"/>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14:paraId="283F9AE0" w14:textId="77777777" w:rsidR="00FF4ECD" w:rsidRPr="00651396" w:rsidRDefault="00FF4ECD" w:rsidP="00FF4ECD">
            <w:pPr>
              <w:pStyle w:val="SOFinalContentTableText"/>
              <w:jc w:val="center"/>
            </w:pPr>
            <w:r w:rsidRPr="00FF4ECD">
              <w:rPr>
                <w:position w:val="-28"/>
              </w:rPr>
              <w:object w:dxaOrig="1800" w:dyaOrig="639" w14:anchorId="6739E713">
                <v:shape id="_x0000_i1123" type="#_x0000_t75" style="width:90.55pt;height:31.6pt" o:ole="">
                  <v:imagedata r:id="rId228" o:title=""/>
                </v:shape>
                <o:OLEObject Type="Embed" ProgID="Equation.DSMT4" ShapeID="_x0000_i1123" DrawAspect="Content" ObjectID="_1732435383" r:id="rId229"/>
              </w:object>
            </w:r>
          </w:p>
        </w:tc>
      </w:tr>
      <w:tr w:rsidR="007A1ABE" w:rsidRPr="00651396" w14:paraId="622D99B2" w14:textId="77777777" w:rsidTr="00000689">
        <w:tc>
          <w:tcPr>
            <w:tcW w:w="4082" w:type="dxa"/>
          </w:tcPr>
          <w:p w14:paraId="02837F9D" w14:textId="77777777" w:rsidR="007A1ABE" w:rsidRDefault="007A1ABE" w:rsidP="007A1ABE">
            <w:pPr>
              <w:pStyle w:val="SOFinalContentTableText"/>
            </w:pPr>
            <w:r w:rsidRPr="007A1ABE">
              <w:t>Prove geometric results in the plane and construct simple proofs in three dimensions:</w:t>
            </w:r>
          </w:p>
          <w:p w14:paraId="09C36336" w14:textId="77777777" w:rsidR="007A1ABE" w:rsidRDefault="007A1ABE" w:rsidP="007A1ABE">
            <w:pPr>
              <w:pStyle w:val="SOFinalContentTableBullets"/>
            </w:pPr>
            <w:r>
              <w:t>Equality of vectors</w:t>
            </w:r>
          </w:p>
          <w:p w14:paraId="27C1B270" w14:textId="77777777" w:rsidR="007A1ABE" w:rsidRDefault="007A1ABE" w:rsidP="007A1ABE">
            <w:pPr>
              <w:pStyle w:val="SOFinalContentTableBullets"/>
            </w:pPr>
            <w:r>
              <w:t>Coordinate systems and position vectors; components</w:t>
            </w:r>
          </w:p>
          <w:p w14:paraId="4CE7366A" w14:textId="77777777" w:rsidR="007A1ABE" w:rsidRPr="00651396" w:rsidRDefault="007A1ABE" w:rsidP="007A1ABE">
            <w:pPr>
              <w:pStyle w:val="SOFinalContentTableBullets"/>
            </w:pPr>
            <w:r>
              <w:t>The triangle inequality</w:t>
            </w:r>
          </w:p>
        </w:tc>
        <w:tc>
          <w:tcPr>
            <w:tcW w:w="4082" w:type="dxa"/>
          </w:tcPr>
          <w:p w14:paraId="5D1F52E4" w14:textId="77777777"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14:paraId="15BBD6D6" w14:textId="77777777"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14:paraId="6AFC9E64" w14:textId="77777777" w:rsidTr="00000689">
        <w:tc>
          <w:tcPr>
            <w:tcW w:w="4082" w:type="dxa"/>
          </w:tcPr>
          <w:p w14:paraId="0A6E2639" w14:textId="77777777"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14:paraId="3EBD030B" w14:textId="77777777" w:rsidR="007A1ABE" w:rsidRDefault="007A1ABE" w:rsidP="007A1ABE">
            <w:pPr>
              <w:pStyle w:val="SOFinalContentTableText"/>
            </w:pPr>
            <w:r>
              <w:t>Suitable examples include:</w:t>
            </w:r>
          </w:p>
          <w:p w14:paraId="742A8885" w14:textId="77777777" w:rsidR="007A1ABE" w:rsidRDefault="007A1ABE" w:rsidP="007A1ABE">
            <w:pPr>
              <w:pStyle w:val="SOFinalContentTableBullets"/>
            </w:pPr>
            <w:r>
              <w:t>the angle in a semicircle is a right angle</w:t>
            </w:r>
          </w:p>
          <w:p w14:paraId="1EC45A1E" w14:textId="77777777" w:rsidR="007A1ABE" w:rsidRDefault="007A1ABE" w:rsidP="007A1ABE">
            <w:pPr>
              <w:pStyle w:val="SOFinalContentTableBullets"/>
            </w:pPr>
            <w:r>
              <w:t>medians of a triangle intersect at the centroid.</w:t>
            </w:r>
          </w:p>
          <w:p w14:paraId="6DC1F7DA" w14:textId="77777777" w:rsidR="007A1ABE" w:rsidRDefault="007A1ABE" w:rsidP="007A1ABE">
            <w:pPr>
              <w:pStyle w:val="SOFinalContentTableText"/>
            </w:pPr>
            <w:r>
              <w:t>The result:</w:t>
            </w:r>
          </w:p>
          <w:p w14:paraId="454E66EC" w14:textId="77777777" w:rsidR="007A1ABE" w:rsidRDefault="007A1ABE" w:rsidP="007853B1">
            <w:pPr>
              <w:pStyle w:val="SOFinalContentTableText"/>
            </w:pPr>
            <w:r>
              <w:t xml:space="preserve">If </w:t>
            </w:r>
            <w:r w:rsidR="00FC3889" w:rsidRPr="004123DF">
              <w:rPr>
                <w:position w:val="-10"/>
              </w:rPr>
              <w:object w:dxaOrig="1600" w:dyaOrig="300" w14:anchorId="7E12004C">
                <v:shape id="_x0000_i1124" type="#_x0000_t75" style="width:80.15pt;height:15pt" o:ole="">
                  <v:imagedata r:id="rId230" o:title=""/>
                </v:shape>
                <o:OLEObject Type="Embed" ProgID="Equation.DSMT4" ShapeID="_x0000_i1124" DrawAspect="Content" ObjectID="_1732435384" r:id="rId231"/>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264C4F" w:rsidRPr="0061615E">
              <w:rPr>
                <w:position w:val="-10"/>
              </w:rPr>
              <w:object w:dxaOrig="1560" w:dyaOrig="300" w14:anchorId="4F2128CB">
                <v:shape id="_x0000_i1125" type="#_x0000_t75" style="width:78.85pt;height:15pt" o:ole="">
                  <v:imagedata r:id="rId232" o:title=""/>
                </v:shape>
                <o:OLEObject Type="Embed" ProgID="Equation.DSMT4" ShapeID="_x0000_i1125" DrawAspect="Content" ObjectID="_1732435385" r:id="rId233"/>
              </w:object>
            </w:r>
            <w:r>
              <w:t xml:space="preserve"> This is </w:t>
            </w:r>
            <w:r w:rsidR="00AC78F4">
              <w:t>a result which can be proved</w:t>
            </w:r>
            <w:r w:rsidR="001D5940">
              <w:t xml:space="preserve"> by contradiction</w:t>
            </w:r>
            <w:r>
              <w:t>.</w:t>
            </w:r>
          </w:p>
          <w:p w14:paraId="58C3CF82" w14:textId="77777777" w:rsidR="007A1ABE" w:rsidRPr="00651396" w:rsidRDefault="007A1ABE" w:rsidP="007A1ABE">
            <w:pPr>
              <w:pStyle w:val="SOFinalContentTableText"/>
            </w:pPr>
            <w:r>
              <w:t>Students consider some examples of proof by vector methods, and appreciate their power.</w:t>
            </w:r>
          </w:p>
        </w:tc>
      </w:tr>
    </w:tbl>
    <w:p w14:paraId="78555F4E" w14:textId="77777777" w:rsidR="001B44D6" w:rsidRDefault="001B44D6">
      <w:r>
        <w:br w:type="page"/>
      </w:r>
    </w:p>
    <w:p w14:paraId="7E3632A3" w14:textId="77777777" w:rsidR="001B44D6" w:rsidRPr="006124DB" w:rsidRDefault="001B44D6" w:rsidP="001B44D6">
      <w:pPr>
        <w:pStyle w:val="SOFinalContentTableHead2LeftTOP"/>
      </w:pPr>
      <w:r w:rsidRPr="006124DB">
        <w:lastRenderedPageBreak/>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14:paraId="5EF394A0" w14:textId="77777777" w:rsidTr="00445FD9">
        <w:trPr>
          <w:tblHeader/>
        </w:trPr>
        <w:tc>
          <w:tcPr>
            <w:tcW w:w="4082" w:type="dxa"/>
          </w:tcPr>
          <w:p w14:paraId="00418870" w14:textId="77777777" w:rsidR="001B44D6" w:rsidRPr="006124DB" w:rsidRDefault="008740F8" w:rsidP="00445FD9">
            <w:pPr>
              <w:pStyle w:val="SOFinalContentTableHead2"/>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Pr>
          <w:p w14:paraId="6D1BCF7B" w14:textId="77777777" w:rsidR="001B44D6" w:rsidRPr="006124DB" w:rsidRDefault="008740F8" w:rsidP="00445FD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1B44D6" w:rsidRPr="00651396" w14:paraId="17E8218E" w14:textId="77777777" w:rsidTr="00445FD9">
        <w:tc>
          <w:tcPr>
            <w:tcW w:w="4082" w:type="dxa"/>
          </w:tcPr>
          <w:p w14:paraId="4199986A" w14:textId="77777777" w:rsidR="001B44D6" w:rsidRPr="00651396" w:rsidRDefault="001B44D6" w:rsidP="00445FD9">
            <w:pPr>
              <w:pStyle w:val="SOFinalContentTableText"/>
            </w:pPr>
            <w:r w:rsidRPr="001B44D6">
              <w:t>How can a system of linear equations be solved?</w:t>
            </w:r>
          </w:p>
        </w:tc>
        <w:tc>
          <w:tcPr>
            <w:tcW w:w="4082" w:type="dxa"/>
          </w:tcPr>
          <w:p w14:paraId="3C78EFA0" w14:textId="77777777" w:rsidR="001B44D6" w:rsidRPr="00651396" w:rsidRDefault="001B44D6" w:rsidP="00445FD9">
            <w:pPr>
              <w:pStyle w:val="SOFinalContentTableText"/>
            </w:pPr>
            <w:r w:rsidRPr="001B44D6">
              <w:t xml:space="preserve">Recognis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264C4F" w:rsidRPr="0061615E">
              <w:rPr>
                <w:position w:val="-6"/>
              </w:rPr>
              <w:object w:dxaOrig="420" w:dyaOrig="240" w14:anchorId="091B104C">
                <v:shape id="_x0000_i1126" type="#_x0000_t75" style="width:23.15pt;height:12.05pt" o:ole="">
                  <v:imagedata r:id="rId234" o:title=""/>
                </v:shape>
                <o:OLEObject Type="Embed" ProgID="Equation.DSMT4" ShapeID="_x0000_i1126" DrawAspect="Content" ObjectID="_1732435386" r:id="rId235"/>
              </w:object>
            </w:r>
            <w:r w:rsidRPr="001B44D6">
              <w:t>linear equations.</w:t>
            </w:r>
          </w:p>
        </w:tc>
      </w:tr>
      <w:tr w:rsidR="001B44D6" w:rsidRPr="00651396" w14:paraId="2C7ABC6E" w14:textId="77777777" w:rsidTr="00445FD9">
        <w:tc>
          <w:tcPr>
            <w:tcW w:w="4082" w:type="dxa"/>
          </w:tcPr>
          <w:p w14:paraId="3F5BFB36" w14:textId="77777777"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14:paraId="46C10A0D" w14:textId="77777777" w:rsidR="001B44D6" w:rsidRDefault="001B44D6" w:rsidP="001B44D6">
            <w:pPr>
              <w:pStyle w:val="SOFinalContentTableText"/>
            </w:pPr>
            <w:r>
              <w:t>Discuss intersections of planes: algebraic and geometric descriptions of unique solution, no solution, and infinitely many solutions.</w:t>
            </w:r>
          </w:p>
          <w:p w14:paraId="76AB80D7" w14:textId="77777777" w:rsidR="001B44D6" w:rsidRPr="00651396" w:rsidRDefault="001B44D6" w:rsidP="001B44D6">
            <w:pPr>
              <w:pStyle w:val="SOFinalContentTableText"/>
            </w:pPr>
            <w:r>
              <w:t>Finding the intersection of a set of two or more planes amounts to solving a system of linear equations in three unknowns.</w:t>
            </w:r>
          </w:p>
        </w:tc>
      </w:tr>
    </w:tbl>
    <w:p w14:paraId="7B9B9968" w14:textId="77777777" w:rsidR="00000689" w:rsidRDefault="00000689" w:rsidP="00000689">
      <w:pPr>
        <w:rPr>
          <w:rFonts w:eastAsia="Times New Roman"/>
          <w:color w:val="000000"/>
          <w:lang w:val="en-US" w:eastAsia="en-US"/>
        </w:rPr>
      </w:pPr>
      <w:r>
        <w:br w:type="page"/>
      </w:r>
    </w:p>
    <w:p w14:paraId="1B5915A2" w14:textId="77777777" w:rsidR="00000689" w:rsidRDefault="00000689" w:rsidP="00000689">
      <w:pPr>
        <w:pStyle w:val="SOFinalContentTableHead1TOP"/>
      </w:pPr>
      <w:r>
        <w:lastRenderedPageBreak/>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14:paraId="439F9C3A" w14:textId="77777777"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14:paraId="5D3935A2" w14:textId="77777777" w:rsidR="00000689" w:rsidRDefault="00000689" w:rsidP="00000689">
      <w:pPr>
        <w:rPr>
          <w:rFonts w:ascii="Arial Narrow" w:hAnsi="Arial Narrow"/>
          <w:b/>
          <w:sz w:val="24"/>
        </w:rPr>
      </w:pPr>
      <w:r>
        <w:br w:type="page"/>
      </w:r>
    </w:p>
    <w:p w14:paraId="76CB7C83" w14:textId="77777777" w:rsidR="00000689" w:rsidRPr="006124DB" w:rsidRDefault="00000689" w:rsidP="00000689">
      <w:pPr>
        <w:pStyle w:val="SOFinalContentTableHead2LeftTOP"/>
      </w:pPr>
      <w:r w:rsidRPr="006124DB">
        <w:lastRenderedPageBreak/>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A1394B8" w14:textId="77777777" w:rsidTr="00000689">
        <w:trPr>
          <w:tblHeader/>
        </w:trPr>
        <w:tc>
          <w:tcPr>
            <w:tcW w:w="4082" w:type="dxa"/>
          </w:tcPr>
          <w:p w14:paraId="7774A6AC" w14:textId="77777777" w:rsidR="00000689" w:rsidRPr="006124DB" w:rsidRDefault="008740F8" w:rsidP="00000689">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512B02B4" w14:textId="77777777" w:rsidR="00000689" w:rsidRPr="006124DB" w:rsidRDefault="008740F8" w:rsidP="0000068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000689" w:rsidRPr="00651396" w14:paraId="745B29C5" w14:textId="77777777" w:rsidTr="00000689">
        <w:tc>
          <w:tcPr>
            <w:tcW w:w="4082" w:type="dxa"/>
          </w:tcPr>
          <w:p w14:paraId="5C3D552C" w14:textId="77777777" w:rsidR="00000689" w:rsidRPr="00651396" w:rsidRDefault="001B44D6" w:rsidP="001B44D6">
            <w:pPr>
              <w:pStyle w:val="SOFinalContentTableText"/>
            </w:pPr>
            <w:r w:rsidRPr="001B44D6">
              <w:t>What techniques can be used to enable integration of a wider class of functions?</w:t>
            </w:r>
          </w:p>
        </w:tc>
        <w:tc>
          <w:tcPr>
            <w:tcW w:w="4082" w:type="dxa"/>
          </w:tcPr>
          <w:p w14:paraId="37F95C6A" w14:textId="77777777" w:rsidR="00000689" w:rsidRPr="00651396" w:rsidRDefault="00000689" w:rsidP="001B44D6">
            <w:pPr>
              <w:pStyle w:val="SOFinalContentTableText"/>
            </w:pPr>
          </w:p>
        </w:tc>
      </w:tr>
      <w:tr w:rsidR="00000689" w:rsidRPr="00651396" w14:paraId="036F80CD" w14:textId="77777777" w:rsidTr="00000689">
        <w:tc>
          <w:tcPr>
            <w:tcW w:w="4082" w:type="dxa"/>
          </w:tcPr>
          <w:p w14:paraId="685E4D8B" w14:textId="77777777"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14:paraId="04D1CBC1" w14:textId="77777777" w:rsidR="008E5279" w:rsidRDefault="004168AE" w:rsidP="008E5279">
            <w:pPr>
              <w:pStyle w:val="SOFinalContentTableText"/>
              <w:spacing w:before="0"/>
            </w:pPr>
            <w:r w:rsidRPr="00827F3A">
              <w:rPr>
                <w:position w:val="-20"/>
              </w:rPr>
              <w:object w:dxaOrig="1860" w:dyaOrig="520" w14:anchorId="3D347631">
                <v:shape id="_x0000_i1127" type="#_x0000_t75" style="width:92.85pt;height:26.4pt" o:ole="">
                  <v:imagedata r:id="rId236" o:title=""/>
                </v:shape>
                <o:OLEObject Type="Embed" ProgID="Equation.DSMT4" ShapeID="_x0000_i1127" DrawAspect="Content" ObjectID="_1732435387" r:id="rId237"/>
              </w:object>
            </w:r>
          </w:p>
          <w:p w14:paraId="45B6653D" w14:textId="77777777" w:rsidR="00000689" w:rsidRPr="006E3DA0" w:rsidRDefault="004168AE" w:rsidP="001B44D6">
            <w:pPr>
              <w:pStyle w:val="SOFinalContentTableText"/>
              <w:rPr>
                <w:i/>
              </w:rPr>
            </w:pPr>
            <w:r w:rsidRPr="00827F3A">
              <w:rPr>
                <w:position w:val="-20"/>
              </w:rPr>
              <w:object w:dxaOrig="1860" w:dyaOrig="520" w14:anchorId="17B1D221">
                <v:shape id="_x0000_i1128" type="#_x0000_t75" style="width:92.85pt;height:26.4pt" o:ole="">
                  <v:imagedata r:id="rId238" o:title=""/>
                </v:shape>
                <o:OLEObject Type="Embed" ProgID="Equation.DSMT4" ShapeID="_x0000_i1128" DrawAspect="Content" ObjectID="_1732435388" r:id="rId239"/>
              </w:object>
            </w:r>
            <w:r w:rsidR="00827F3A" w:rsidRPr="00004C85">
              <w:rPr>
                <w:position w:val="-6"/>
              </w:rPr>
              <w:object w:dxaOrig="1480" w:dyaOrig="300" w14:anchorId="3312F5EC">
                <v:shape id="_x0000_i1129" type="#_x0000_t75" style="width:74.3pt;height:15pt" o:ole="">
                  <v:imagedata r:id="rId240" o:title=""/>
                </v:shape>
                <o:OLEObject Type="Embed" ProgID="Equation.DSMT4" ShapeID="_x0000_i1129" DrawAspect="Content" ObjectID="_1732435389" r:id="rId241"/>
              </w:object>
            </w:r>
          </w:p>
        </w:tc>
      </w:tr>
      <w:tr w:rsidR="00000689" w:rsidRPr="00651396" w14:paraId="4DDEA91D" w14:textId="77777777" w:rsidTr="00000689">
        <w:tc>
          <w:tcPr>
            <w:tcW w:w="4082" w:type="dxa"/>
          </w:tcPr>
          <w:p w14:paraId="67ACDDB6" w14:textId="77777777" w:rsidR="00000689" w:rsidRPr="00651396" w:rsidRDefault="001B44D6" w:rsidP="008E5279">
            <w:pPr>
              <w:pStyle w:val="SOFinalContentTableBulletsTOP"/>
              <w:spacing w:before="160"/>
            </w:pPr>
            <w:r w:rsidRPr="001B44D6">
              <w:t xml:space="preserve">Use substitution </w:t>
            </w:r>
            <w:r w:rsidR="00827F3A" w:rsidRPr="00053E54">
              <w:rPr>
                <w:position w:val="-12"/>
              </w:rPr>
              <w:object w:dxaOrig="800" w:dyaOrig="340" w14:anchorId="1A439AA4">
                <v:shape id="_x0000_i1130" type="#_x0000_t75" style="width:40.4pt;height:16.6pt" o:ole="">
                  <v:imagedata r:id="rId242" o:title=""/>
                </v:shape>
                <o:OLEObject Type="Embed" ProgID="Equation.DSMT4" ShapeID="_x0000_i1130" DrawAspect="Content" ObjectID="_1732435390" r:id="rId243"/>
              </w:object>
            </w:r>
            <w:r w:rsidRPr="001B44D6">
              <w:t xml:space="preserve"> to integrate expressions of the form</w:t>
            </w:r>
            <w:r w:rsidR="00827F3A" w:rsidRPr="00053E54">
              <w:rPr>
                <w:position w:val="-14"/>
              </w:rPr>
              <w:object w:dxaOrig="1280" w:dyaOrig="380" w14:anchorId="6BAAA5C5">
                <v:shape id="_x0000_i1131" type="#_x0000_t75" style="width:62.9pt;height:17.9pt" o:ole="">
                  <v:imagedata r:id="rId244" o:title=""/>
                </v:shape>
                <o:OLEObject Type="Embed" ProgID="Equation.DSMT4" ShapeID="_x0000_i1131" DrawAspect="Content" ObjectID="_1732435391" r:id="rId245"/>
              </w:object>
            </w:r>
          </w:p>
        </w:tc>
        <w:tc>
          <w:tcPr>
            <w:tcW w:w="4082" w:type="dxa"/>
          </w:tcPr>
          <w:p w14:paraId="63FFD099" w14:textId="77777777" w:rsidR="00000689" w:rsidRPr="00651396" w:rsidRDefault="006E3DA0" w:rsidP="001B44D6">
            <w:pPr>
              <w:pStyle w:val="SOFinalContentTableText"/>
            </w:pPr>
            <w:r w:rsidRPr="006E3DA0">
              <w:t>For example,</w:t>
            </w:r>
            <w:r>
              <w:t xml:space="preserve"> </w:t>
            </w:r>
            <w:r w:rsidR="00C97732" w:rsidRPr="00004C85">
              <w:rPr>
                <w:position w:val="-16"/>
              </w:rPr>
              <w:object w:dxaOrig="1260" w:dyaOrig="420" w14:anchorId="2AB92A97">
                <v:shape id="_x0000_i1132" type="#_x0000_t75" style="width:62.9pt;height:20.85pt" o:ole="">
                  <v:imagedata r:id="rId246" o:title=""/>
                </v:shape>
                <o:OLEObject Type="Embed" ProgID="Equation.DSMT4" ShapeID="_x0000_i1132" DrawAspect="Content" ObjectID="_1732435392" r:id="rId247"/>
              </w:object>
            </w:r>
          </w:p>
        </w:tc>
      </w:tr>
      <w:tr w:rsidR="00000689" w:rsidRPr="00651396" w14:paraId="3569A3C2" w14:textId="77777777" w:rsidTr="00000689">
        <w:tc>
          <w:tcPr>
            <w:tcW w:w="4082" w:type="dxa"/>
          </w:tcPr>
          <w:p w14:paraId="720AACA7" w14:textId="77777777" w:rsidR="001B44D6" w:rsidRDefault="00015A4F" w:rsidP="006E3DA0">
            <w:pPr>
              <w:pStyle w:val="SOFinalContentTableBulletsTOP"/>
            </w:pPr>
            <w:r>
              <w:t>U</w:t>
            </w:r>
            <w:r w:rsidR="001B44D6">
              <w:t>se the formula</w:t>
            </w:r>
          </w:p>
          <w:p w14:paraId="1E8E6AD2" w14:textId="77777777" w:rsidR="00000689" w:rsidRPr="00651396" w:rsidRDefault="00C97732" w:rsidP="00827F3A">
            <w:pPr>
              <w:pStyle w:val="SOFinalContentTableTextUnderBullet"/>
            </w:pPr>
            <w:r w:rsidRPr="00827F3A">
              <w:rPr>
                <w:position w:val="-20"/>
              </w:rPr>
              <w:object w:dxaOrig="2180" w:dyaOrig="520" w14:anchorId="2700AB3A">
                <v:shape id="_x0000_i1133" type="#_x0000_t75" style="width:108.8pt;height:26.4pt" o:ole="">
                  <v:imagedata r:id="rId248" o:title=""/>
                </v:shape>
                <o:OLEObject Type="Embed" ProgID="Equation.DSMT4" ShapeID="_x0000_i1133" DrawAspect="Content" ObjectID="_1732435393" r:id="rId249"/>
              </w:object>
            </w:r>
          </w:p>
        </w:tc>
        <w:tc>
          <w:tcPr>
            <w:tcW w:w="4082" w:type="dxa"/>
          </w:tcPr>
          <w:p w14:paraId="540566B1" w14:textId="1F296FC5" w:rsidR="00000689" w:rsidRPr="00651396" w:rsidRDefault="00000689" w:rsidP="001B44D6">
            <w:pPr>
              <w:pStyle w:val="SOFinalContentTableText"/>
            </w:pPr>
          </w:p>
        </w:tc>
      </w:tr>
      <w:tr w:rsidR="001B44D6" w:rsidRPr="00651396" w14:paraId="3DC65833" w14:textId="77777777" w:rsidTr="00000689">
        <w:tc>
          <w:tcPr>
            <w:tcW w:w="4082" w:type="dxa"/>
          </w:tcPr>
          <w:p w14:paraId="30BC10F6" w14:textId="77777777" w:rsidR="001B44D6" w:rsidRDefault="006E3DA0" w:rsidP="001B44D6">
            <w:pPr>
              <w:pStyle w:val="SOFinalContentTableText"/>
            </w:pPr>
            <w:r w:rsidRPr="006E3DA0">
              <w:t>How can use of the inverse trigonometric functions enable integration of certain functions?</w:t>
            </w:r>
          </w:p>
          <w:p w14:paraId="39E36BC8" w14:textId="77777777"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14:paraId="64AABD42" w14:textId="77777777" w:rsidR="008E5279" w:rsidRDefault="006E3DA0" w:rsidP="00A9406E">
            <w:pPr>
              <w:pStyle w:val="SOFinalContentTableText"/>
            </w:pPr>
            <w:r>
              <w:t>This will involve discussion of restriction of domain in order to obtain a one-to-one function.</w:t>
            </w:r>
          </w:p>
          <w:p w14:paraId="052B7282" w14:textId="77777777" w:rsidR="006E3DA0" w:rsidRDefault="006E3DA0" w:rsidP="008E5279">
            <w:pPr>
              <w:pStyle w:val="SOFinalContentTableText"/>
            </w:pPr>
            <w:r>
              <w:t xml:space="preserve">For example, the principal domain of </w:t>
            </w:r>
            <w:r w:rsidR="008E5279" w:rsidRPr="008E5279">
              <w:rPr>
                <w:position w:val="-6"/>
              </w:rPr>
              <w:object w:dxaOrig="440" w:dyaOrig="260" w14:anchorId="05B3AFAA">
                <v:shape id="_x0000_i1134" type="#_x0000_t75" style="width:23.15pt;height:12.05pt" o:ole="">
                  <v:imagedata r:id="rId250" o:title=""/>
                </v:shape>
                <o:OLEObject Type="Embed" ProgID="Equation.DSMT4" ShapeID="_x0000_i1134" DrawAspect="Content" ObjectID="_1732435394" r:id="rId251"/>
              </w:object>
            </w:r>
            <w:r>
              <w:t xml:space="preserve">is the closed interval </w:t>
            </w:r>
            <w:r w:rsidR="00827F3A" w:rsidRPr="00827F3A">
              <w:rPr>
                <w:position w:val="-24"/>
              </w:rPr>
              <w:object w:dxaOrig="880" w:dyaOrig="580" w14:anchorId="7EB859C6">
                <v:shape id="_x0000_i1135" type="#_x0000_t75" style="width:43.65pt;height:28.65pt" o:ole="">
                  <v:imagedata r:id="rId252" o:title=""/>
                </v:shape>
                <o:OLEObject Type="Embed" ProgID="Equation.DSMT4" ShapeID="_x0000_i1135" DrawAspect="Content" ObjectID="_1732435395" r:id="rId253"/>
              </w:object>
            </w:r>
          </w:p>
          <w:p w14:paraId="4BD2C673" w14:textId="77777777"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14:paraId="70140723" w14:textId="64BBAD0C" w:rsidR="001B44D6" w:rsidRPr="00651396" w:rsidRDefault="008E5279" w:rsidP="008E5279">
            <w:pPr>
              <w:pStyle w:val="SOFinalContentTableText"/>
            </w:pPr>
            <w:r>
              <w:t xml:space="preserve">For example, if </w:t>
            </w:r>
            <w:r w:rsidR="00573394" w:rsidRPr="00004C85">
              <w:rPr>
                <w:position w:val="-12"/>
              </w:rPr>
              <w:object w:dxaOrig="2460" w:dyaOrig="340" w14:anchorId="2D6EF6BE">
                <v:shape id="_x0000_i1136" type="#_x0000_t75" style="width:123.15pt;height:16.6pt" o:ole="">
                  <v:imagedata r:id="rId254" o:title=""/>
                </v:shape>
                <o:OLEObject Type="Embed" ProgID="Equation.DSMT4" ShapeID="_x0000_i1136" DrawAspect="Content" ObjectID="_1732435396" r:id="rId255"/>
              </w:object>
            </w:r>
          </w:p>
        </w:tc>
      </w:tr>
      <w:tr w:rsidR="001B44D6" w:rsidRPr="00651396" w14:paraId="37F17338" w14:textId="77777777" w:rsidTr="00000689">
        <w:tc>
          <w:tcPr>
            <w:tcW w:w="4082" w:type="dxa"/>
          </w:tcPr>
          <w:p w14:paraId="7D3264D4" w14:textId="77777777" w:rsidR="006E3DA0" w:rsidRDefault="006E3DA0" w:rsidP="006E3DA0">
            <w:pPr>
              <w:pStyle w:val="SOFinalContentTableBulletsTOP"/>
            </w:pPr>
            <w:r>
              <w:t xml:space="preserve">Find and use the derivatives of </w:t>
            </w:r>
            <w:r w:rsidR="000876A2">
              <w:t>these functions</w:t>
            </w:r>
          </w:p>
          <w:p w14:paraId="11532416" w14:textId="77777777" w:rsidR="001B44D6" w:rsidRPr="00651396" w:rsidRDefault="006E3DA0" w:rsidP="00A9406E">
            <w:pPr>
              <w:pStyle w:val="SOFinalContentTableBullets"/>
            </w:pPr>
            <w:r>
              <w:rPr>
                <w:rFonts w:hint="eastAsia"/>
              </w:rPr>
              <w:t xml:space="preserve">Hence integrate expressions of the form </w:t>
            </w:r>
            <w:r w:rsidR="00827F3A" w:rsidRPr="00827F3A">
              <w:rPr>
                <w:position w:val="-28"/>
              </w:rPr>
              <w:object w:dxaOrig="1579" w:dyaOrig="600" w14:anchorId="4BCB5348">
                <v:shape id="_x0000_i1137" type="#_x0000_t75" style="width:77.85pt;height:28.35pt" o:ole="">
                  <v:imagedata r:id="rId256" o:title=""/>
                </v:shape>
                <o:OLEObject Type="Embed" ProgID="Equation.DSMT4" ShapeID="_x0000_i1137" DrawAspect="Content" ObjectID="_1732435397" r:id="rId257"/>
              </w:object>
            </w:r>
          </w:p>
        </w:tc>
        <w:tc>
          <w:tcPr>
            <w:tcW w:w="4082" w:type="dxa"/>
          </w:tcPr>
          <w:p w14:paraId="7B276562" w14:textId="4DC39DD8" w:rsidR="001B44D6" w:rsidRDefault="006E3DA0" w:rsidP="00827F3A">
            <w:pPr>
              <w:pStyle w:val="SOFinalContentTableText"/>
              <w:ind w:right="-141"/>
            </w:pPr>
            <w:r>
              <w:t>Use implicit differentiation and trigonometric identities to obtain the results.</w:t>
            </w:r>
            <w:r w:rsidR="00E84E57">
              <w:t xml:space="preserve"> For example, when </w:t>
            </w:r>
            <w:r w:rsidR="00E84E57" w:rsidRPr="00E84E57">
              <w:rPr>
                <w:position w:val="-10"/>
              </w:rPr>
              <w:object w:dxaOrig="820" w:dyaOrig="300" w14:anchorId="76E9B0A9">
                <v:shape id="_x0000_i1138" type="#_x0000_t75" style="width:41.4pt;height:15pt" o:ole="">
                  <v:imagedata r:id="rId258" o:title=""/>
                </v:shape>
                <o:OLEObject Type="Embed" ProgID="Equation.DSMT4" ShapeID="_x0000_i1138" DrawAspect="Content" ObjectID="_1732435398" r:id="rId259"/>
              </w:object>
            </w:r>
            <w:r w:rsidR="00E84E57">
              <w:t xml:space="preserve">, then interchanging the </w:t>
            </w:r>
            <w:r w:rsidR="00E84E57" w:rsidRPr="00E84E57">
              <w:rPr>
                <w:position w:val="-6"/>
              </w:rPr>
              <w:object w:dxaOrig="180" w:dyaOrig="200" w14:anchorId="5070C18A">
                <v:shape id="_x0000_i1139" type="#_x0000_t75" style="width:9.1pt;height:9.75pt" o:ole="">
                  <v:imagedata r:id="rId260" o:title=""/>
                </v:shape>
                <o:OLEObject Type="Embed" ProgID="Equation.DSMT4" ShapeID="_x0000_i1139" DrawAspect="Content" ObjectID="_1732435399" r:id="rId261"/>
              </w:object>
            </w:r>
            <w:r w:rsidR="00E84E57">
              <w:t xml:space="preserve"> and </w:t>
            </w:r>
            <w:r w:rsidR="00E84E57" w:rsidRPr="00E84E57">
              <w:rPr>
                <w:position w:val="-10"/>
              </w:rPr>
              <w:object w:dxaOrig="200" w:dyaOrig="240" w14:anchorId="2BCB616A">
                <v:shape id="_x0000_i1140" type="#_x0000_t75" style="width:9.75pt;height:12.05pt" o:ole="">
                  <v:imagedata r:id="rId262" o:title=""/>
                </v:shape>
                <o:OLEObject Type="Embed" ProgID="Equation.DSMT4" ShapeID="_x0000_i1140" DrawAspect="Content" ObjectID="_1732435400" r:id="rId263"/>
              </w:object>
            </w:r>
            <w:r w:rsidR="00E84E57">
              <w:t xml:space="preserve">terms gives </w:t>
            </w:r>
            <w:r w:rsidR="00E84E57" w:rsidRPr="00E84E57">
              <w:rPr>
                <w:position w:val="-10"/>
              </w:rPr>
              <w:object w:dxaOrig="840" w:dyaOrig="300" w14:anchorId="1BC6229A">
                <v:shape id="_x0000_i1141" type="#_x0000_t75" style="width:42.05pt;height:15pt" o:ole="">
                  <v:imagedata r:id="rId264" o:title=""/>
                </v:shape>
                <o:OLEObject Type="Embed" ProgID="Equation.DSMT4" ShapeID="_x0000_i1141" DrawAspect="Content" ObjectID="_1732435401" r:id="rId265"/>
              </w:object>
            </w:r>
          </w:p>
          <w:p w14:paraId="62630374" w14:textId="77777777" w:rsidR="00E84E57" w:rsidRDefault="00E84E57" w:rsidP="00827F3A">
            <w:pPr>
              <w:pStyle w:val="SOFinalContentTableText"/>
              <w:ind w:right="-141"/>
            </w:pPr>
            <w:r>
              <w:t xml:space="preserve">Then </w:t>
            </w:r>
            <w:r w:rsidRPr="00E84E57">
              <w:rPr>
                <w:position w:val="-22"/>
              </w:rPr>
              <w:object w:dxaOrig="1680" w:dyaOrig="580" w14:anchorId="7D777CB4">
                <v:shape id="_x0000_i1142" type="#_x0000_t75" style="width:84.05pt;height:29.3pt" o:ole="">
                  <v:imagedata r:id="rId266" o:title=""/>
                </v:shape>
                <o:OLEObject Type="Embed" ProgID="Equation.DSMT4" ShapeID="_x0000_i1142" DrawAspect="Content" ObjectID="_1732435402" r:id="rId267"/>
              </w:object>
            </w:r>
          </w:p>
          <w:p w14:paraId="7076EDED" w14:textId="77777777" w:rsidR="00E84E57" w:rsidRDefault="00E84E57" w:rsidP="00E84E57">
            <w:pPr>
              <w:pStyle w:val="SOFinalContentTableText"/>
              <w:ind w:right="-141"/>
              <w:jc w:val="center"/>
            </w:pPr>
            <w:r w:rsidRPr="00E84E57">
              <w:rPr>
                <w:position w:val="-22"/>
              </w:rPr>
              <w:object w:dxaOrig="1240" w:dyaOrig="580" w14:anchorId="1151D119">
                <v:shape id="_x0000_i1143" type="#_x0000_t75" style="width:62.25pt;height:29.3pt" o:ole="">
                  <v:imagedata r:id="rId268" o:title=""/>
                </v:shape>
                <o:OLEObject Type="Embed" ProgID="Equation.DSMT4" ShapeID="_x0000_i1143" DrawAspect="Content" ObjectID="_1732435403" r:id="rId269"/>
              </w:object>
            </w:r>
            <w:r>
              <w:t>.</w:t>
            </w:r>
          </w:p>
          <w:p w14:paraId="1281799B" w14:textId="77777777" w:rsidR="00E84E57" w:rsidRDefault="00E84E57" w:rsidP="00827F3A">
            <w:pPr>
              <w:pStyle w:val="SOFinalContentTableText"/>
              <w:ind w:right="-141"/>
            </w:pPr>
            <w:r>
              <w:t>Hence, using the trigonometric identity,</w:t>
            </w:r>
          </w:p>
          <w:p w14:paraId="026D58B9" w14:textId="5C5074C8" w:rsidR="00E84E57" w:rsidRPr="00651396" w:rsidRDefault="00E84E57" w:rsidP="00827F3A">
            <w:pPr>
              <w:pStyle w:val="SOFinalContentTableText"/>
              <w:ind w:right="-141"/>
            </w:pPr>
            <w:r w:rsidRPr="00E84E57">
              <w:rPr>
                <w:position w:val="-30"/>
              </w:rPr>
              <w:object w:dxaOrig="1359" w:dyaOrig="660" w14:anchorId="2F768EA7">
                <v:shape id="_x0000_i1144" type="#_x0000_t75" style="width:68.1pt;height:32.9pt" o:ole="">
                  <v:imagedata r:id="rId270" o:title=""/>
                </v:shape>
                <o:OLEObject Type="Embed" ProgID="Equation.DSMT4" ShapeID="_x0000_i1144" DrawAspect="Content" ObjectID="_1732435404" r:id="rId271"/>
              </w:object>
            </w:r>
            <w:r>
              <w:t xml:space="preserve">, but </w:t>
            </w:r>
            <w:r w:rsidRPr="00E84E57">
              <w:rPr>
                <w:position w:val="-22"/>
              </w:rPr>
              <w:object w:dxaOrig="320" w:dyaOrig="580" w14:anchorId="1773DB27">
                <v:shape id="_x0000_i1145" type="#_x0000_t75" style="width:15.65pt;height:29.3pt" o:ole="">
                  <v:imagedata r:id="rId272" o:title=""/>
                </v:shape>
                <o:OLEObject Type="Embed" ProgID="Equation.DSMT4" ShapeID="_x0000_i1145" DrawAspect="Content" ObjectID="_1732435405" r:id="rId273"/>
              </w:object>
            </w:r>
            <w:r>
              <w:t xml:space="preserve"> is positive (seen by the slope of the tangents to the graph of </w:t>
            </w:r>
            <w:r w:rsidRPr="00E84E57">
              <w:rPr>
                <w:position w:val="-10"/>
              </w:rPr>
              <w:object w:dxaOrig="820" w:dyaOrig="300" w14:anchorId="00AED7DE">
                <v:shape id="_x0000_i1146" type="#_x0000_t75" style="width:41.4pt;height:15pt" o:ole="">
                  <v:imagedata r:id="rId274" o:title=""/>
                </v:shape>
                <o:OLEObject Type="Embed" ProgID="Equation.DSMT4" ShapeID="_x0000_i1146" DrawAspect="Content" ObjectID="_1732435406" r:id="rId275"/>
              </w:object>
            </w:r>
            <w:r>
              <w:t xml:space="preserve">), hence </w:t>
            </w:r>
            <w:r w:rsidRPr="00E84E57">
              <w:rPr>
                <w:position w:val="-30"/>
              </w:rPr>
              <w:object w:dxaOrig="1219" w:dyaOrig="660" w14:anchorId="6B51A14F">
                <v:shape id="_x0000_i1147" type="#_x0000_t75" style="width:60.9pt;height:32.9pt" o:ole="">
                  <v:imagedata r:id="rId276" o:title=""/>
                </v:shape>
                <o:OLEObject Type="Embed" ProgID="Equation.DSMT4" ShapeID="_x0000_i1147" DrawAspect="Content" ObjectID="_1732435407" r:id="rId277"/>
              </w:object>
            </w:r>
            <w:r>
              <w:t>.</w:t>
            </w:r>
          </w:p>
        </w:tc>
      </w:tr>
      <w:tr w:rsidR="001B44D6" w:rsidRPr="00651396" w14:paraId="396ECE0B" w14:textId="77777777" w:rsidTr="00000689">
        <w:tc>
          <w:tcPr>
            <w:tcW w:w="4082" w:type="dxa"/>
          </w:tcPr>
          <w:p w14:paraId="44DE0629" w14:textId="77777777" w:rsidR="001B44D6" w:rsidRPr="00651396" w:rsidRDefault="006E3DA0" w:rsidP="006E3DA0">
            <w:pPr>
              <w:pStyle w:val="SOFinalContentTableBulletsTOP"/>
            </w:pPr>
            <w:r w:rsidRPr="006E3DA0">
              <w:lastRenderedPageBreak/>
              <w:t>Use partial fractions for integrating rat</w:t>
            </w:r>
            <w:r w:rsidR="000876A2">
              <w:t>ional functions in simple cases</w:t>
            </w:r>
          </w:p>
        </w:tc>
        <w:tc>
          <w:tcPr>
            <w:tcW w:w="4082" w:type="dxa"/>
          </w:tcPr>
          <w:p w14:paraId="149F2312" w14:textId="77777777" w:rsidR="006E3DA0" w:rsidRDefault="006E3DA0" w:rsidP="006E3DA0">
            <w:pPr>
              <w:pStyle w:val="SOFinalContentTableText"/>
            </w:pPr>
            <w:r>
              <w:t>For example:</w:t>
            </w:r>
          </w:p>
          <w:p w14:paraId="38112AA7" w14:textId="77777777" w:rsidR="006E3DA0" w:rsidRDefault="006E3DA0" w:rsidP="006E3DA0">
            <w:pPr>
              <w:pStyle w:val="SOFinalContentTableText"/>
            </w:pPr>
            <w:r>
              <w:t xml:space="preserve">Verify that  </w:t>
            </w:r>
            <w:r w:rsidR="00827F3A" w:rsidRPr="00827F3A">
              <w:rPr>
                <w:position w:val="-28"/>
              </w:rPr>
              <w:object w:dxaOrig="2360" w:dyaOrig="600" w14:anchorId="0BEE52AF">
                <v:shape id="_x0000_i1148" type="#_x0000_t75" style="width:117.6pt;height:28.35pt" o:ole="">
                  <v:imagedata r:id="rId278" o:title=""/>
                </v:shape>
                <o:OLEObject Type="Embed" ProgID="Equation.DSMT4" ShapeID="_x0000_i1148" DrawAspect="Content" ObjectID="_1732435408" r:id="rId279"/>
              </w:object>
            </w:r>
          </w:p>
          <w:p w14:paraId="3E70D1BC" w14:textId="77777777" w:rsidR="001B44D6" w:rsidRPr="00651396" w:rsidRDefault="006E3DA0" w:rsidP="006E3DA0">
            <w:pPr>
              <w:pStyle w:val="SOFinalContentTableText"/>
            </w:pPr>
            <w:r>
              <w:t xml:space="preserve">and hence find  </w:t>
            </w:r>
            <w:r w:rsidR="00827F3A" w:rsidRPr="00827F3A">
              <w:rPr>
                <w:position w:val="-22"/>
              </w:rPr>
              <w:object w:dxaOrig="1219" w:dyaOrig="540" w14:anchorId="52DAA13A">
                <v:shape id="_x0000_i1149" type="#_x0000_t75" style="width:61.55pt;height:28.65pt" o:ole="">
                  <v:imagedata r:id="rId280" o:title=""/>
                </v:shape>
                <o:OLEObject Type="Embed" ProgID="Equation.DSMT4" ShapeID="_x0000_i1149" DrawAspect="Content" ObjectID="_1732435409" r:id="rId281"/>
              </w:object>
            </w:r>
          </w:p>
        </w:tc>
      </w:tr>
      <w:tr w:rsidR="006E3DA0" w:rsidRPr="00651396" w14:paraId="35D10012" w14:textId="77777777" w:rsidTr="00000689">
        <w:tc>
          <w:tcPr>
            <w:tcW w:w="4082" w:type="dxa"/>
          </w:tcPr>
          <w:p w14:paraId="6AE34580" w14:textId="77777777" w:rsidR="006E3DA0" w:rsidRPr="006E3DA0" w:rsidRDefault="000876A2" w:rsidP="006E3DA0">
            <w:pPr>
              <w:pStyle w:val="SOFinalContentTableBulletsTOP"/>
            </w:pPr>
            <w:r>
              <w:t>Use integration by parts</w:t>
            </w:r>
          </w:p>
        </w:tc>
        <w:tc>
          <w:tcPr>
            <w:tcW w:w="4082" w:type="dxa"/>
          </w:tcPr>
          <w:p w14:paraId="2BEE209C" w14:textId="77777777" w:rsidR="006E3DA0" w:rsidRDefault="006E3DA0" w:rsidP="00A9406E">
            <w:pPr>
              <w:pStyle w:val="SOFinalContentTableText"/>
            </w:pPr>
            <w:r>
              <w:t xml:space="preserve">For integrals that can be expressed in the form </w:t>
            </w:r>
            <w:r w:rsidR="00827F3A" w:rsidRPr="00A9406E">
              <w:rPr>
                <w:position w:val="-16"/>
              </w:rPr>
              <w:object w:dxaOrig="1320" w:dyaOrig="420" w14:anchorId="2246B643">
                <v:shape id="_x0000_i1150" type="#_x0000_t75" style="width:68.1pt;height:20.85pt" o:ole="">
                  <v:imagedata r:id="rId282" o:title=""/>
                </v:shape>
                <o:OLEObject Type="Embed" ProgID="Equation.DSMT4" ShapeID="_x0000_i1150" DrawAspect="Content" ObjectID="_1732435410" r:id="rId283"/>
              </w:object>
            </w:r>
            <w:r>
              <w:t>, making use of the formula for differentiating a product:</w:t>
            </w:r>
          </w:p>
          <w:p w14:paraId="3C56BBF7" w14:textId="77777777" w:rsidR="006E3DA0" w:rsidRDefault="00827F3A" w:rsidP="006E3DA0">
            <w:pPr>
              <w:pStyle w:val="SOFinalContentTableText"/>
            </w:pPr>
            <w:r w:rsidRPr="00E964AD">
              <w:rPr>
                <w:position w:val="-16"/>
              </w:rPr>
              <w:object w:dxaOrig="3820" w:dyaOrig="420" w14:anchorId="3A00AAB0">
                <v:shape id="_x0000_i1151" type="#_x0000_t75" style="width:190.6pt;height:20.85pt" o:ole="">
                  <v:imagedata r:id="rId284" o:title=""/>
                </v:shape>
                <o:OLEObject Type="Embed" ProgID="Equation.DSMT4" ShapeID="_x0000_i1151" DrawAspect="Content" ObjectID="_1732435411" r:id="rId285"/>
              </w:object>
            </w:r>
          </w:p>
          <w:p w14:paraId="2641717D" w14:textId="77777777" w:rsidR="006E3DA0" w:rsidRDefault="006E3DA0" w:rsidP="006E3DA0">
            <w:pPr>
              <w:pStyle w:val="SOFinalContentTableText"/>
            </w:pPr>
            <w:r>
              <w:t xml:space="preserve">For example, </w:t>
            </w:r>
            <w:r w:rsidR="00827F3A" w:rsidRPr="00E964AD">
              <w:rPr>
                <w:position w:val="-16"/>
              </w:rPr>
              <w:object w:dxaOrig="660" w:dyaOrig="420" w14:anchorId="495F2A60">
                <v:shape id="_x0000_i1152" type="#_x0000_t75" style="width:31.6pt;height:20.85pt" o:ole="">
                  <v:imagedata r:id="rId286" o:title=""/>
                </v:shape>
                <o:OLEObject Type="Embed" ProgID="Equation.DSMT4" ShapeID="_x0000_i1152" DrawAspect="Content" ObjectID="_1732435412" r:id="rId287"/>
              </w:object>
            </w:r>
            <w:r>
              <w:t>.</w:t>
            </w:r>
          </w:p>
        </w:tc>
      </w:tr>
    </w:tbl>
    <w:p w14:paraId="4EF171B9" w14:textId="77777777" w:rsidR="00E84E57" w:rsidRDefault="00E84E57" w:rsidP="00000689">
      <w:pPr>
        <w:pStyle w:val="SOFinalContentTableHead2LeftTOP"/>
      </w:pPr>
    </w:p>
    <w:p w14:paraId="0BB365FB" w14:textId="77777777" w:rsidR="00E84E57" w:rsidRDefault="00E84E57">
      <w:pPr>
        <w:rPr>
          <w:rFonts w:ascii="Roboto Medium" w:hAnsi="Roboto Medium"/>
          <w:sz w:val="24"/>
        </w:rPr>
      </w:pPr>
      <w:r>
        <w:br w:type="page"/>
      </w:r>
    </w:p>
    <w:p w14:paraId="2DFC8D0E" w14:textId="1FA4ADFC" w:rsidR="00000689" w:rsidRPr="006124DB" w:rsidRDefault="00000689" w:rsidP="00000689">
      <w:pPr>
        <w:pStyle w:val="SOFinalContentTableHead2LeftTOP"/>
      </w:pPr>
      <w:r w:rsidRPr="006124DB">
        <w:lastRenderedPageBreak/>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7699351" w14:textId="77777777" w:rsidTr="00000689">
        <w:trPr>
          <w:tblHeader/>
        </w:trPr>
        <w:tc>
          <w:tcPr>
            <w:tcW w:w="4082" w:type="dxa"/>
          </w:tcPr>
          <w:p w14:paraId="4CBC15BF" w14:textId="77777777" w:rsidR="00000689" w:rsidRPr="006124DB" w:rsidRDefault="008740F8" w:rsidP="00000689">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69B1B0C" w14:textId="77777777" w:rsidR="00000689" w:rsidRPr="006124DB" w:rsidRDefault="008740F8" w:rsidP="0000068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000689" w:rsidRPr="00651396" w14:paraId="69AB4F1B" w14:textId="77777777" w:rsidTr="00000689">
        <w:tc>
          <w:tcPr>
            <w:tcW w:w="4082" w:type="dxa"/>
          </w:tcPr>
          <w:p w14:paraId="58458336" w14:textId="77777777" w:rsidR="00000689" w:rsidRPr="00651396" w:rsidRDefault="006A3B61" w:rsidP="006A3B61">
            <w:pPr>
              <w:pStyle w:val="SOFinalContentTableText"/>
            </w:pPr>
            <w:r w:rsidRPr="006A3B61">
              <w:t>What are some applications of the integration techniques?</w:t>
            </w:r>
          </w:p>
        </w:tc>
        <w:tc>
          <w:tcPr>
            <w:tcW w:w="4082" w:type="dxa"/>
          </w:tcPr>
          <w:p w14:paraId="7DC780F6" w14:textId="77777777" w:rsidR="00000689" w:rsidRPr="00651396" w:rsidRDefault="00000689" w:rsidP="006A3B61">
            <w:pPr>
              <w:pStyle w:val="SOFinalContentTableText"/>
            </w:pPr>
          </w:p>
        </w:tc>
      </w:tr>
      <w:tr w:rsidR="00000689" w:rsidRPr="00651396" w14:paraId="4033A87D" w14:textId="77777777" w:rsidTr="00000689">
        <w:tc>
          <w:tcPr>
            <w:tcW w:w="4082" w:type="dxa"/>
          </w:tcPr>
          <w:p w14:paraId="6C06B4D1" w14:textId="77777777" w:rsidR="00000689" w:rsidRPr="00651396" w:rsidRDefault="006A3B61" w:rsidP="006A3B61">
            <w:pPr>
              <w:pStyle w:val="SOFinalContentTableBulletsTOP"/>
            </w:pPr>
            <w:r w:rsidRPr="006A3B61">
              <w:t>Areas between curves determined by functions</w:t>
            </w:r>
          </w:p>
        </w:tc>
        <w:tc>
          <w:tcPr>
            <w:tcW w:w="4082" w:type="dxa"/>
          </w:tcPr>
          <w:p w14:paraId="5853B959" w14:textId="77777777" w:rsidR="00000689" w:rsidRPr="00651396" w:rsidRDefault="006A3B61" w:rsidP="006A3B61">
            <w:pPr>
              <w:pStyle w:val="SOFinalContentTableText"/>
            </w:pPr>
            <w:r w:rsidRPr="006A3B61">
              <w:t xml:space="preserve">If </w:t>
            </w:r>
            <w:r w:rsidR="00B566C8" w:rsidRPr="00E964AD">
              <w:rPr>
                <w:position w:val="-12"/>
              </w:rPr>
              <w:object w:dxaOrig="2240" w:dyaOrig="340" w14:anchorId="7E78B944">
                <v:shape id="_x0000_i1153" type="#_x0000_t75" style="width:112.4pt;height:16.6pt" o:ole="">
                  <v:imagedata r:id="rId288" o:title=""/>
                </v:shape>
                <o:OLEObject Type="Embed" ProgID="Equation.DSMT4" ShapeID="_x0000_i1153" DrawAspect="Content" ObjectID="_1732435413" r:id="rId289"/>
              </w:object>
            </w:r>
            <w:r w:rsidRPr="006A3B61">
              <w:t xml:space="preserve"> then the area of the region bounded by the graphs of the functions between </w:t>
            </w:r>
            <w:r w:rsidR="00B566C8" w:rsidRPr="00B566C8">
              <w:rPr>
                <w:position w:val="-10"/>
              </w:rPr>
              <w:object w:dxaOrig="1560" w:dyaOrig="279" w14:anchorId="419A0E54">
                <v:shape id="_x0000_i1154" type="#_x0000_t75" style="width:75.6pt;height:12.05pt" o:ole="">
                  <v:imagedata r:id="rId290" o:title=""/>
                </v:shape>
                <o:OLEObject Type="Embed" ProgID="Equation.DSMT4" ShapeID="_x0000_i1154" DrawAspect="Content" ObjectID="_1732435414" r:id="rId291"/>
              </w:object>
            </w:r>
            <w:r w:rsidR="008E5279" w:rsidRPr="008E5279">
              <w:rPr>
                <w:position w:val="-28"/>
              </w:rPr>
              <w:object w:dxaOrig="1579" w:dyaOrig="660" w14:anchorId="5EB079C8">
                <v:shape id="_x0000_i1155" type="#_x0000_t75" style="width:77.85pt;height:31.6pt" o:ole="">
                  <v:imagedata r:id="rId292" o:title=""/>
                </v:shape>
                <o:OLEObject Type="Embed" ProgID="Equation.DSMT4" ShapeID="_x0000_i1155" DrawAspect="Content" ObjectID="_1732435415" r:id="rId293"/>
              </w:object>
            </w:r>
          </w:p>
        </w:tc>
      </w:tr>
      <w:tr w:rsidR="00000689" w:rsidRPr="00651396" w14:paraId="65E0EA02" w14:textId="77777777" w:rsidTr="00000689">
        <w:tc>
          <w:tcPr>
            <w:tcW w:w="4082" w:type="dxa"/>
          </w:tcPr>
          <w:p w14:paraId="18D388A6" w14:textId="77777777" w:rsidR="00000689" w:rsidRPr="00651396" w:rsidRDefault="006A3B61" w:rsidP="006A3B61">
            <w:pPr>
              <w:pStyle w:val="SOFinalContentTableBulletsTOP"/>
            </w:pPr>
            <w:r w:rsidRPr="006A3B61">
              <w:t>Volumes of solids of revolution about either axis</w:t>
            </w:r>
          </w:p>
        </w:tc>
        <w:tc>
          <w:tcPr>
            <w:tcW w:w="4082" w:type="dxa"/>
          </w:tcPr>
          <w:p w14:paraId="062DF57E" w14:textId="77777777" w:rsidR="006A3B61" w:rsidRDefault="006A3B61" w:rsidP="008E5279">
            <w:pPr>
              <w:pStyle w:val="SOFinalContentTableText"/>
              <w:spacing w:before="60"/>
            </w:pPr>
            <w:r>
              <w:t xml:space="preserve">Let </w:t>
            </w:r>
            <w:r w:rsidR="00B566C8" w:rsidRPr="00E964AD">
              <w:rPr>
                <w:position w:val="-12"/>
              </w:rPr>
              <w:object w:dxaOrig="820" w:dyaOrig="340" w14:anchorId="0336F906">
                <v:shape id="_x0000_i1156" type="#_x0000_t75" style="width:40.4pt;height:16.6pt" o:ole="">
                  <v:imagedata r:id="rId294" o:title=""/>
                </v:shape>
                <o:OLEObject Type="Embed" ProgID="Equation.DSMT4" ShapeID="_x0000_i1156" DrawAspect="Content" ObjectID="_1732435416" r:id="rId295"/>
              </w:object>
            </w:r>
            <w:r>
              <w:t xml:space="preserve">be non-negative on the interval </w:t>
            </w:r>
            <w:r w:rsidR="00B566C8" w:rsidRPr="00E964AD">
              <w:rPr>
                <w:position w:val="-12"/>
              </w:rPr>
              <w:object w:dxaOrig="580" w:dyaOrig="340" w14:anchorId="2E405F23">
                <v:shape id="_x0000_i1157" type="#_x0000_t75" style="width:28.65pt;height:16.6pt" o:ole="">
                  <v:imagedata r:id="rId296" o:title=""/>
                </v:shape>
                <o:OLEObject Type="Embed" ProgID="Equation.DSMT4" ShapeID="_x0000_i1157" DrawAspect="Content" ObjectID="_1732435417" r:id="rId297"/>
              </w:object>
            </w:r>
          </w:p>
          <w:p w14:paraId="53048108" w14:textId="77777777"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6952FC" w:rsidRPr="006952FC">
              <w:rPr>
                <w:position w:val="-6"/>
              </w:rPr>
              <w:object w:dxaOrig="480" w:dyaOrig="200" w14:anchorId="6981C074">
                <v:shape id="_x0000_i1158" type="#_x0000_t75" style="width:23.15pt;height:11.4pt" o:ole="">
                  <v:imagedata r:id="rId298" o:title=""/>
                </v:shape>
                <o:OLEObject Type="Embed" ProgID="Equation.DSMT4" ShapeID="_x0000_i1158" DrawAspect="Content" ObjectID="_1732435418" r:id="rId299"/>
              </w:object>
            </w:r>
            <w:r w:rsidR="006952FC">
              <w:t xml:space="preserve"> and</w:t>
            </w:r>
            <w:r w:rsidR="00015A4F">
              <w:t xml:space="preserve"> </w:t>
            </w:r>
            <w:r w:rsidR="006952FC" w:rsidRPr="006952FC">
              <w:rPr>
                <w:position w:val="-6"/>
              </w:rPr>
              <w:object w:dxaOrig="480" w:dyaOrig="260" w14:anchorId="41700926">
                <v:shape id="_x0000_i1159" type="#_x0000_t75" style="width:23.15pt;height:12.05pt" o:ole="">
                  <v:imagedata r:id="rId300" o:title=""/>
                </v:shape>
                <o:OLEObject Type="Embed" ProgID="Equation.DSMT4" ShapeID="_x0000_i1159" DrawAspect="Content" ObjectID="_1732435419" r:id="rId301"/>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FC3889" w:rsidRPr="008E5279">
              <w:rPr>
                <w:position w:val="-28"/>
              </w:rPr>
              <w:object w:dxaOrig="1100" w:dyaOrig="660" w14:anchorId="6C9FFBBD">
                <v:shape id="_x0000_i1160" type="#_x0000_t75" style="width:55.4pt;height:31.6pt" o:ole="">
                  <v:imagedata r:id="rId302" o:title=""/>
                </v:shape>
                <o:OLEObject Type="Embed" ProgID="Equation.DSMT4" ShapeID="_x0000_i1160" DrawAspect="Content" ObjectID="_1732435420" r:id="rId303"/>
              </w:object>
            </w:r>
          </w:p>
          <w:p w14:paraId="456A7711" w14:textId="77777777" w:rsidR="006A3B61" w:rsidRDefault="004A466D" w:rsidP="00FC3889">
            <w:pPr>
              <w:pStyle w:val="SOFinalContentTableText"/>
            </w:pPr>
            <w:r>
              <w:t xml:space="preserve">If </w:t>
            </w:r>
            <w:r w:rsidRPr="00E964AD">
              <w:rPr>
                <w:position w:val="-12"/>
              </w:rPr>
              <w:object w:dxaOrig="820" w:dyaOrig="340" w14:anchorId="622400BF">
                <v:shape id="_x0000_i1161" type="#_x0000_t75" style="width:40.4pt;height:16.6pt" o:ole="">
                  <v:imagedata r:id="rId304" o:title=""/>
                </v:shape>
                <o:OLEObject Type="Embed" ProgID="Equation.DSMT4" ShapeID="_x0000_i1161" DrawAspect="Content" ObjectID="_1732435421" r:id="rId305"/>
              </w:object>
            </w:r>
            <w:r>
              <w:t xml:space="preserve"> is one-to-one, </w:t>
            </w:r>
            <w:r w:rsidR="00015A4F">
              <w:t xml:space="preserve">and is positive on the interval </w:t>
            </w:r>
            <w:r w:rsidR="00FC3889" w:rsidRPr="00E964AD">
              <w:rPr>
                <w:position w:val="-12"/>
              </w:rPr>
              <w:object w:dxaOrig="580" w:dyaOrig="340" w14:anchorId="7A3C075D">
                <v:shape id="_x0000_i1162" type="#_x0000_t75" style="width:28.65pt;height:16.6pt" o:ole="">
                  <v:imagedata r:id="rId306" o:title=""/>
                </v:shape>
                <o:OLEObject Type="Embed" ProgID="Equation.DSMT4" ShapeID="_x0000_i1162" DrawAspect="Content" ObjectID="_1732435422" r:id="rId307"/>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FC3889" w:rsidRPr="00FC3889">
              <w:rPr>
                <w:position w:val="-12"/>
              </w:rPr>
              <w:object w:dxaOrig="980" w:dyaOrig="360" w14:anchorId="0215061F">
                <v:shape id="_x0000_i1163" type="#_x0000_t75" style="width:48.85pt;height:17.9pt" o:ole="">
                  <v:imagedata r:id="rId308" o:title=""/>
                </v:shape>
                <o:OLEObject Type="Embed" ProgID="Equation.DSMT4" ShapeID="_x0000_i1163" DrawAspect="Content" ObjectID="_1732435423" r:id="rId309"/>
              </w:object>
            </w:r>
            <w:r w:rsidR="00015A4F">
              <w:t xml:space="preserve"> that is bounded by </w:t>
            </w:r>
            <w:r>
              <w:t xml:space="preserve">the lines </w:t>
            </w:r>
            <w:r w:rsidRPr="00E964AD">
              <w:rPr>
                <w:position w:val="-12"/>
              </w:rPr>
              <w:object w:dxaOrig="1100" w:dyaOrig="340" w14:anchorId="13C3DE0C">
                <v:shape id="_x0000_i1164" type="#_x0000_t75" style="width:55.4pt;height:16.6pt" o:ole="">
                  <v:imagedata r:id="rId310" o:title=""/>
                </v:shape>
                <o:OLEObject Type="Embed" ProgID="Equation.DSMT4" ShapeID="_x0000_i1164" DrawAspect="Content" ObjectID="_1732435424" r:id="rId311"/>
              </w:object>
            </w:r>
            <w:r w:rsidR="00707091">
              <w:t xml:space="preserve"> </w:t>
            </w:r>
            <w:r>
              <w:t xml:space="preserve">and </w:t>
            </w:r>
            <w:r w:rsidRPr="004A466D">
              <w:rPr>
                <w:position w:val="-12"/>
              </w:rPr>
              <w:object w:dxaOrig="1120" w:dyaOrig="340" w14:anchorId="7187F526">
                <v:shape id="_x0000_i1165" type="#_x0000_t75" style="width:57pt;height:16.6pt" o:ole="">
                  <v:imagedata r:id="rId312" o:title=""/>
                </v:shape>
                <o:OLEObject Type="Embed" ProgID="Equation.DSMT4" ShapeID="_x0000_i1165" DrawAspect="Content" ObjectID="_1732435425" r:id="rId313"/>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826C48" w:rsidRPr="008E5279">
              <w:rPr>
                <w:position w:val="-28"/>
              </w:rPr>
              <w:object w:dxaOrig="1060" w:dyaOrig="660" w14:anchorId="73EB7769">
                <v:shape id="_x0000_i1166" type="#_x0000_t75" style="width:53.1pt;height:31.6pt" o:ole="">
                  <v:imagedata r:id="rId314" o:title=""/>
                </v:shape>
                <o:OLEObject Type="Embed" ProgID="Equation.DSMT4" ShapeID="_x0000_i1166" DrawAspect="Content" ObjectID="_1732435426" r:id="rId315"/>
              </w:object>
            </w:r>
            <w:r>
              <w:t>.</w:t>
            </w:r>
          </w:p>
          <w:p w14:paraId="5995E0E0" w14:textId="77777777"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14:paraId="007E3981" w14:textId="77777777" w:rsidR="00000689" w:rsidRDefault="00000689" w:rsidP="00000689">
      <w:pPr>
        <w:rPr>
          <w:rFonts w:eastAsia="Times New Roman"/>
          <w:color w:val="000000"/>
          <w:lang w:val="en-US" w:eastAsia="en-US"/>
        </w:rPr>
      </w:pPr>
      <w:r>
        <w:br w:type="page"/>
      </w:r>
    </w:p>
    <w:p w14:paraId="0570B720" w14:textId="77777777" w:rsidR="006A3B61" w:rsidRDefault="006A3B61" w:rsidP="006A3B61">
      <w:pPr>
        <w:pStyle w:val="SOFinalContentTableHead1TOP"/>
      </w:pPr>
      <w:r>
        <w:lastRenderedPageBreak/>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14:paraId="502DEF03" w14:textId="77777777"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14:paraId="0D3727C2" w14:textId="77777777"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14:paraId="17FCF3A7" w14:textId="77777777"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14:paraId="5E1C0DA8" w14:textId="77777777" w:rsidR="006A3B61" w:rsidRDefault="006A3B61" w:rsidP="006A3B61">
      <w:pPr>
        <w:rPr>
          <w:rFonts w:ascii="Arial Narrow" w:hAnsi="Arial Narrow"/>
          <w:b/>
          <w:sz w:val="24"/>
        </w:rPr>
      </w:pPr>
      <w:r>
        <w:br w:type="page"/>
      </w:r>
    </w:p>
    <w:p w14:paraId="7544C483" w14:textId="77777777" w:rsidR="006A3B61" w:rsidRPr="006124DB" w:rsidRDefault="006A3B61" w:rsidP="006A3B61">
      <w:pPr>
        <w:pStyle w:val="SOFinalContentTableHead2LeftTOP"/>
      </w:pPr>
      <w:r w:rsidRPr="006124DB">
        <w:lastRenderedPageBreak/>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14:paraId="3BB39F87" w14:textId="77777777" w:rsidTr="00445FD9">
        <w:trPr>
          <w:tblHeader/>
        </w:trPr>
        <w:tc>
          <w:tcPr>
            <w:tcW w:w="4082" w:type="dxa"/>
          </w:tcPr>
          <w:p w14:paraId="6A33D7AA" w14:textId="77777777" w:rsidR="006A3B61" w:rsidRPr="006124DB" w:rsidRDefault="008740F8" w:rsidP="00445FD9">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1E57B2F" w14:textId="77777777" w:rsidR="006A3B61" w:rsidRPr="006124DB" w:rsidRDefault="008740F8" w:rsidP="00445FD9">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6A3B61" w:rsidRPr="00651396" w14:paraId="5044F331" w14:textId="77777777" w:rsidTr="00445FD9">
        <w:tc>
          <w:tcPr>
            <w:tcW w:w="4082" w:type="dxa"/>
          </w:tcPr>
          <w:p w14:paraId="74FBD5A2" w14:textId="77777777"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B566C8" w:rsidRPr="00E964AD">
              <w:rPr>
                <w:position w:val="-12"/>
              </w:rPr>
              <w:object w:dxaOrig="960" w:dyaOrig="340" w14:anchorId="2CF35BEE">
                <v:shape id="_x0000_i1167" type="#_x0000_t75" style="width:45.6pt;height:16.6pt" o:ole="">
                  <v:imagedata r:id="rId316" o:title=""/>
                </v:shape>
                <o:OLEObject Type="Embed" ProgID="Equation.DSMT4" ShapeID="_x0000_i1167" DrawAspect="Content" ObjectID="_1732435427" r:id="rId317"/>
              </w:object>
            </w:r>
          </w:p>
        </w:tc>
        <w:tc>
          <w:tcPr>
            <w:tcW w:w="4082" w:type="dxa"/>
          </w:tcPr>
          <w:p w14:paraId="080234A0" w14:textId="77777777"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14:paraId="57A98E87" w14:textId="77777777" w:rsidR="006A3B61" w:rsidRPr="00651396" w:rsidRDefault="00B22A22" w:rsidP="00707091">
            <w:pPr>
              <w:pStyle w:val="SOFinalContentTableText"/>
            </w:pPr>
            <w:r>
              <w:t xml:space="preserve">For example: Find </w:t>
            </w:r>
            <w:r w:rsidR="00B566C8" w:rsidRPr="00B566C8">
              <w:rPr>
                <w:position w:val="-20"/>
              </w:rPr>
              <w:object w:dxaOrig="1660" w:dyaOrig="520" w14:anchorId="0490216A">
                <v:shape id="_x0000_i1168" type="#_x0000_t75" style="width:83.4pt;height:26.4pt" o:ole="">
                  <v:imagedata r:id="rId318" o:title=""/>
                </v:shape>
                <o:OLEObject Type="Embed" ProgID="Equation.DSMT4" ShapeID="_x0000_i1168" DrawAspect="Content" ObjectID="_1732435428" r:id="rId319"/>
              </w:object>
            </w:r>
            <w:r>
              <w:t xml:space="preserve"> </w:t>
            </w:r>
          </w:p>
        </w:tc>
      </w:tr>
      <w:tr w:rsidR="006A3B61" w:rsidRPr="00651396" w14:paraId="6F482206" w14:textId="77777777" w:rsidTr="00445FD9">
        <w:tc>
          <w:tcPr>
            <w:tcW w:w="4082" w:type="dxa"/>
          </w:tcPr>
          <w:p w14:paraId="00327892" w14:textId="77777777" w:rsidR="006A3B61" w:rsidRPr="00651396" w:rsidRDefault="00B22A22" w:rsidP="00B22A22">
            <w:pPr>
              <w:pStyle w:val="SOFinalContentTableBulletsTOP"/>
            </w:pPr>
            <w:r w:rsidRPr="00B22A22">
              <w:t>Implicit differentiation</w:t>
            </w:r>
          </w:p>
        </w:tc>
        <w:tc>
          <w:tcPr>
            <w:tcW w:w="4082" w:type="dxa"/>
          </w:tcPr>
          <w:p w14:paraId="2B481D62" w14:textId="77777777" w:rsidR="00B22A22" w:rsidRPr="00B22A22" w:rsidRDefault="00B22A22" w:rsidP="00B22A22">
            <w:pPr>
              <w:pStyle w:val="SOFinalContentTableText"/>
            </w:pPr>
            <w:r w:rsidRPr="00B22A22">
              <w:t>Knowledge of implicit differentiation is required to justify the derivative of the logarithm function.</w:t>
            </w:r>
          </w:p>
          <w:p w14:paraId="089BEFC1" w14:textId="77777777" w:rsidR="006A3B61" w:rsidRPr="006E3DA0" w:rsidRDefault="00B22A22" w:rsidP="00B3529F">
            <w:pPr>
              <w:pStyle w:val="SOFinalContentTableText"/>
            </w:pPr>
            <w:r w:rsidRPr="00B22A22">
              <w:t xml:space="preserve">That is: If </w:t>
            </w:r>
            <w:r w:rsidR="00B566C8" w:rsidRPr="007F1FA5">
              <w:rPr>
                <w:position w:val="-10"/>
              </w:rPr>
              <w:object w:dxaOrig="680" w:dyaOrig="279" w14:anchorId="34E088C9">
                <v:shape id="_x0000_i1169" type="#_x0000_t75" style="width:34.55pt;height:15pt" o:ole="">
                  <v:imagedata r:id="rId320" o:title=""/>
                </v:shape>
                <o:OLEObject Type="Embed" ProgID="Equation.DSMT4" ShapeID="_x0000_i1169" DrawAspect="Content" ObjectID="_1732435429" r:id="rId321"/>
              </w:object>
            </w:r>
            <w:r w:rsidR="00707091">
              <w:t xml:space="preserve">then </w:t>
            </w:r>
            <w:r w:rsidR="00B566C8" w:rsidRPr="007F1FA5">
              <w:rPr>
                <w:position w:val="-6"/>
              </w:rPr>
              <w:object w:dxaOrig="580" w:dyaOrig="300" w14:anchorId="5C9BBFF7">
                <v:shape id="_x0000_i1170" type="#_x0000_t75" style="width:28.65pt;height:15pt" o:ole="">
                  <v:imagedata r:id="rId322" o:title=""/>
                </v:shape>
                <o:OLEObject Type="Embed" ProgID="Equation.DSMT4" ShapeID="_x0000_i1170" DrawAspect="Content" ObjectID="_1732435430" r:id="rId323"/>
              </w:object>
            </w:r>
            <w:r w:rsidRPr="00B22A22">
              <w:t xml:space="preserve">. Consider </w:t>
            </w:r>
            <w:r w:rsidR="00B566C8" w:rsidRPr="007F1FA5">
              <w:rPr>
                <w:position w:val="-6"/>
              </w:rPr>
              <w:object w:dxaOrig="580" w:dyaOrig="300" w14:anchorId="2C8AE4FF">
                <v:shape id="_x0000_i1171" type="#_x0000_t75" style="width:28.65pt;height:15pt" o:ole="">
                  <v:imagedata r:id="rId324" o:title=""/>
                </v:shape>
                <o:OLEObject Type="Embed" ProgID="Equation.DSMT4" ShapeID="_x0000_i1171" DrawAspect="Content" ObjectID="_1732435431" r:id="rId325"/>
              </w:object>
            </w:r>
            <w:r w:rsidRPr="00B22A22">
              <w:t xml:space="preserve"> and differentiate both sides with respect to </w:t>
            </w:r>
            <w:r w:rsidRPr="00707091">
              <w:rPr>
                <w:rStyle w:val="SOFinalEquationTextTable"/>
              </w:rPr>
              <w:t>x</w:t>
            </w:r>
            <w:r w:rsidRPr="00B22A22">
              <w:t xml:space="preserve"> to show that </w:t>
            </w:r>
            <w:r w:rsidR="00B566C8" w:rsidRPr="00B566C8">
              <w:rPr>
                <w:position w:val="-20"/>
              </w:rPr>
              <w:object w:dxaOrig="700" w:dyaOrig="520" w14:anchorId="058966A6">
                <v:shape id="_x0000_i1172" type="#_x0000_t75" style="width:34.55pt;height:26.4pt" o:ole="">
                  <v:imagedata r:id="rId326" o:title=""/>
                </v:shape>
                <o:OLEObject Type="Embed" ProgID="Equation.DSMT4" ShapeID="_x0000_i1172" DrawAspect="Content" ObjectID="_1732435432" r:id="rId327"/>
              </w:object>
            </w:r>
          </w:p>
        </w:tc>
      </w:tr>
    </w:tbl>
    <w:p w14:paraId="3D4E306D" w14:textId="77777777" w:rsidR="006A3B61" w:rsidRDefault="006A3B61">
      <w:pPr>
        <w:rPr>
          <w:rFonts w:ascii="Arial Narrow" w:eastAsia="Times New Roman" w:hAnsi="Arial Narrow"/>
          <w:b/>
          <w:color w:val="000000"/>
          <w:sz w:val="28"/>
          <w:lang w:val="en-US" w:eastAsia="en-US"/>
        </w:rPr>
      </w:pPr>
      <w:r>
        <w:br w:type="page"/>
      </w:r>
    </w:p>
    <w:p w14:paraId="7BA493E5" w14:textId="77777777" w:rsidR="00B22A22" w:rsidRPr="006124DB" w:rsidRDefault="00B22A22" w:rsidP="00B22A22">
      <w:pPr>
        <w:pStyle w:val="SOFinalContentTableHead2LeftTOP"/>
      </w:pPr>
      <w:r w:rsidRPr="006124DB">
        <w:lastRenderedPageBreak/>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0A5B99A4" w14:textId="77777777" w:rsidTr="00445FD9">
        <w:trPr>
          <w:tblHeader/>
        </w:trPr>
        <w:tc>
          <w:tcPr>
            <w:tcW w:w="4082" w:type="dxa"/>
          </w:tcPr>
          <w:p w14:paraId="73CAB146" w14:textId="77777777" w:rsidR="00B22A22" w:rsidRPr="006124DB" w:rsidRDefault="008740F8" w:rsidP="00445FD9">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41FFB8A6" w14:textId="77777777" w:rsidR="00B22A22" w:rsidRPr="006124DB" w:rsidRDefault="008740F8" w:rsidP="00445FD9">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B22A22" w:rsidRPr="00651396" w14:paraId="3073780D" w14:textId="77777777" w:rsidTr="00445FD9">
        <w:tc>
          <w:tcPr>
            <w:tcW w:w="4082" w:type="dxa"/>
          </w:tcPr>
          <w:p w14:paraId="7721DA2D" w14:textId="77777777" w:rsidR="00B22A22" w:rsidRDefault="00B22A22" w:rsidP="00B22A22">
            <w:pPr>
              <w:pStyle w:val="SOFinalContentTableText"/>
            </w:pPr>
            <w:r>
              <w:t>What is the relationship between the rates of change of two related functions of time?</w:t>
            </w:r>
          </w:p>
          <w:p w14:paraId="68BBF9FD" w14:textId="77777777" w:rsidR="00B22A22" w:rsidRPr="00651396" w:rsidRDefault="00B22A22" w:rsidP="00B22A22">
            <w:pPr>
              <w:pStyle w:val="SOFinalContentTableBullets"/>
            </w:pPr>
            <w:r>
              <w:t>Related rates</w:t>
            </w:r>
          </w:p>
        </w:tc>
        <w:tc>
          <w:tcPr>
            <w:tcW w:w="4082" w:type="dxa"/>
          </w:tcPr>
          <w:p w14:paraId="0E7252AD" w14:textId="77777777" w:rsidR="00015A4F" w:rsidRDefault="00B22A22" w:rsidP="009E09D1">
            <w:pPr>
              <w:pStyle w:val="SOFinalContentTableText"/>
              <w:ind w:right="-68"/>
            </w:pPr>
            <w:r>
              <w:t xml:space="preserve">Where two functions of time </w:t>
            </w:r>
            <w:r w:rsidR="00446AFA" w:rsidRPr="003855D8">
              <w:rPr>
                <w:position w:val="-12"/>
              </w:rPr>
              <w:object w:dxaOrig="420" w:dyaOrig="340" w14:anchorId="4B7DEC62">
                <v:shape id="_x0000_i1173" type="#_x0000_t75" style="width:23.15pt;height:16.6pt" o:ole="">
                  <v:imagedata r:id="rId328" o:title=""/>
                </v:shape>
                <o:OLEObject Type="Embed" ProgID="Equation.DSMT4" ShapeID="_x0000_i1173" DrawAspect="Content" ObjectID="_1732435433" r:id="rId329"/>
              </w:object>
            </w:r>
            <w:r w:rsidR="009E09D1">
              <w:t xml:space="preserve"> and</w:t>
            </w:r>
            <w:r w:rsidR="00446AFA" w:rsidRPr="003855D8">
              <w:rPr>
                <w:position w:val="-12"/>
              </w:rPr>
              <w:object w:dxaOrig="480" w:dyaOrig="340" w14:anchorId="659DAEE0">
                <v:shape id="_x0000_i1174" type="#_x0000_t75" style="width:26.4pt;height:16.6pt" o:ole="">
                  <v:imagedata r:id="rId330" o:title=""/>
                </v:shape>
                <o:OLEObject Type="Embed" ProgID="Equation.DSMT4" ShapeID="_x0000_i1174" DrawAspect="Content" ObjectID="_1732435434" r:id="rId331"/>
              </w:object>
            </w:r>
            <w:r w:rsidR="009E09D1">
              <w:t xml:space="preserve"> </w:t>
            </w:r>
            <w:r>
              <w:t xml:space="preserve">are related by </w:t>
            </w:r>
            <w:r w:rsidR="00446AFA" w:rsidRPr="003855D8">
              <w:rPr>
                <w:position w:val="-14"/>
              </w:rPr>
              <w:object w:dxaOrig="1320" w:dyaOrig="380" w14:anchorId="302FE460">
                <v:shape id="_x0000_i1175" type="#_x0000_t75" style="width:68.1pt;height:17.9pt" o:ole="">
                  <v:imagedata r:id="rId332" o:title=""/>
                </v:shape>
                <o:OLEObject Type="Embed" ProgID="Equation.DSMT4" ShapeID="_x0000_i1175" DrawAspect="Content" ObjectID="_1732435435" r:id="rId333"/>
              </w:object>
            </w:r>
            <w:r w:rsidR="00B63B54">
              <w:t>,</w:t>
            </w:r>
            <w:r>
              <w:t xml:space="preserve"> their rates of change</w:t>
            </w:r>
            <w:r w:rsidR="004E573C">
              <w:t xml:space="preserve"> are related by the chain rule</w:t>
            </w:r>
          </w:p>
          <w:p w14:paraId="4998A889" w14:textId="77777777" w:rsidR="00B22A22" w:rsidRDefault="00FC3889" w:rsidP="009E09D1">
            <w:pPr>
              <w:pStyle w:val="SOFinalContentTableText"/>
              <w:ind w:right="-68"/>
            </w:pPr>
            <w:r w:rsidRPr="00FC3889">
              <w:rPr>
                <w:position w:val="-14"/>
              </w:rPr>
              <w:object w:dxaOrig="2020" w:dyaOrig="380" w14:anchorId="7A5C06D1">
                <v:shape id="_x0000_i1176" type="#_x0000_t75" style="width:101.95pt;height:17.9pt" o:ole="">
                  <v:imagedata r:id="rId334" o:title=""/>
                </v:shape>
                <o:OLEObject Type="Embed" ProgID="Equation.DSMT4" ShapeID="_x0000_i1176" DrawAspect="Content" ObjectID="_1732435436" r:id="rId335"/>
              </w:object>
            </w:r>
          </w:p>
          <w:p w14:paraId="0B5C7FDC" w14:textId="42A1C1D6" w:rsidR="00B22A22" w:rsidRDefault="00015A4F" w:rsidP="00FC3889">
            <w:pPr>
              <w:pStyle w:val="SOFinalContentTableText"/>
              <w:ind w:right="-68"/>
            </w:pPr>
            <w:r>
              <w:t>An example</w:t>
            </w:r>
            <w:r w:rsidR="00B22A22">
              <w:t xml:space="preserve"> of calculating </w:t>
            </w:r>
            <w:r w:rsidR="00573394" w:rsidRPr="00FC3889">
              <w:rPr>
                <w:position w:val="-12"/>
              </w:rPr>
              <w:object w:dxaOrig="1420" w:dyaOrig="340" w14:anchorId="5F888CE6">
                <v:shape id="_x0000_i1177" type="#_x0000_t75" style="width:70.35pt;height:16.6pt" o:ole="">
                  <v:imagedata r:id="rId336" o:title=""/>
                </v:shape>
                <o:OLEObject Type="Embed" ProgID="Equation.DSMT4" ShapeID="_x0000_i1177" DrawAspect="Content" ObjectID="_1732435437" r:id="rId337"/>
              </w:object>
            </w:r>
            <w:r w:rsidR="00446AFA">
              <w:t xml:space="preserve"> and the derivative of</w:t>
            </w:r>
            <w:r w:rsidR="00B22A22">
              <w:t xml:space="preserve"> </w:t>
            </w:r>
            <w:r w:rsidR="00FC3889" w:rsidRPr="00FC3889">
              <w:rPr>
                <w:position w:val="-14"/>
              </w:rPr>
              <w:object w:dxaOrig="740" w:dyaOrig="380" w14:anchorId="086E474F">
                <v:shape id="_x0000_i1178" type="#_x0000_t75" style="width:36.8pt;height:18.9pt" o:ole="">
                  <v:imagedata r:id="rId338" o:title=""/>
                </v:shape>
                <o:OLEObject Type="Embed" ProgID="Equation.DSMT4" ShapeID="_x0000_i1178" DrawAspect="Content" ObjectID="_1732435438" r:id="rId339"/>
              </w:object>
            </w:r>
          </w:p>
          <w:p w14:paraId="192714C6" w14:textId="77777777" w:rsidR="00B22A22" w:rsidRDefault="00446AFA" w:rsidP="00FC3889">
            <w:pPr>
              <w:pStyle w:val="SOFinalContentTableBullets"/>
              <w:ind w:right="-68"/>
            </w:pPr>
            <w:r w:rsidRPr="003855D8">
              <w:rPr>
                <w:position w:val="-12"/>
              </w:rPr>
              <w:object w:dxaOrig="420" w:dyaOrig="340" w14:anchorId="2E79253D">
                <v:shape id="_x0000_i1179" type="#_x0000_t75" style="width:23.15pt;height:16.6pt" o:ole="">
                  <v:imagedata r:id="rId340" o:title=""/>
                </v:shape>
                <o:OLEObject Type="Embed" ProgID="Equation.DSMT4" ShapeID="_x0000_i1179" DrawAspect="Content" ObjectID="_1732435439" r:id="rId341"/>
              </w:object>
            </w:r>
            <w:r w:rsidR="00B22A22">
              <w:t xml:space="preserve"> might be the length of the side of a square that is changing over time, and</w:t>
            </w:r>
            <w:r w:rsidRPr="003855D8">
              <w:rPr>
                <w:position w:val="-12"/>
              </w:rPr>
              <w:object w:dxaOrig="480" w:dyaOrig="340" w14:anchorId="185278F5">
                <v:shape id="_x0000_i1180" type="#_x0000_t75" style="width:26.4pt;height:16.6pt" o:ole="">
                  <v:imagedata r:id="rId342" o:title=""/>
                </v:shape>
                <o:OLEObject Type="Embed" ProgID="Equation.DSMT4" ShapeID="_x0000_i1180" DrawAspect="Content" ObjectID="_1732435440" r:id="rId343"/>
              </w:object>
            </w:r>
            <w:r w:rsidR="00B22A22">
              <w:t xml:space="preserve"> its area</w:t>
            </w:r>
          </w:p>
          <w:p w14:paraId="569CA98B" w14:textId="77777777" w:rsidR="00B22A22" w:rsidRDefault="00384FF8" w:rsidP="00384FF8">
            <w:pPr>
              <w:pStyle w:val="SOFinalContentTableBullets"/>
              <w:ind w:right="-68"/>
            </w:pPr>
            <w:r>
              <w:t xml:space="preserve">The function </w:t>
            </w:r>
            <w:r w:rsidR="00FC3889" w:rsidRPr="00FC3889">
              <w:rPr>
                <w:position w:val="-14"/>
              </w:rPr>
              <w:object w:dxaOrig="740" w:dyaOrig="380" w14:anchorId="4266CA56">
                <v:shape id="_x0000_i1181" type="#_x0000_t75" style="width:36.8pt;height:18.9pt" o:ole="">
                  <v:imagedata r:id="rId338" o:title=""/>
                </v:shape>
                <o:OLEObject Type="Embed" ProgID="Equation.DSMT4" ShapeID="_x0000_i1181" DrawAspect="Content" ObjectID="_1732435441" r:id="rId344"/>
              </w:object>
            </w:r>
            <w:r w:rsidR="00FC3889">
              <w:t xml:space="preserve"> </w:t>
            </w:r>
            <w:r>
              <w:t>relates</w:t>
            </w:r>
            <w:r w:rsidR="00B22A22">
              <w:t xml:space="preserve"> the length of the side of a </w:t>
            </w:r>
            <w:r>
              <w:t>square to its area.</w:t>
            </w:r>
          </w:p>
          <w:p w14:paraId="026DAD5F" w14:textId="77777777" w:rsidR="00CF6B4A" w:rsidRDefault="00CF6B4A" w:rsidP="00CF6B4A">
            <w:pPr>
              <w:pStyle w:val="SOFinalContentTableText"/>
            </w:pPr>
            <w:r>
              <w:t xml:space="preserve">Examples may include sums and/or products of functions of </w:t>
            </w:r>
            <w:r w:rsidRPr="00CF6B4A">
              <w:rPr>
                <w:rStyle w:val="SOFinalEquationTextTable"/>
              </w:rPr>
              <w:t>t</w:t>
            </w:r>
            <w:r>
              <w:t>.</w:t>
            </w:r>
          </w:p>
          <w:p w14:paraId="44A0D294" w14:textId="77777777" w:rsidR="00CF6B4A" w:rsidRDefault="00CF6B4A" w:rsidP="00CF6B4A">
            <w:pPr>
              <w:pStyle w:val="SOFinalContentTableBullets"/>
            </w:pPr>
            <w:r>
              <w:t xml:space="preserve">find </w:t>
            </w:r>
            <w:r w:rsidRPr="003855D8">
              <w:rPr>
                <w:position w:val="-12"/>
              </w:rPr>
              <w:object w:dxaOrig="480" w:dyaOrig="340" w14:anchorId="7A6E5571">
                <v:shape id="_x0000_i1182" type="#_x0000_t75" style="width:25.4pt;height:16.6pt" o:ole="">
                  <v:imagedata r:id="rId345" o:title=""/>
                </v:shape>
                <o:OLEObject Type="Embed" ProgID="Equation.DSMT4" ShapeID="_x0000_i1182" DrawAspect="Content" ObjectID="_1732435442" r:id="rId346"/>
              </w:object>
            </w:r>
            <w:r>
              <w:t xml:space="preserve"> where </w:t>
            </w:r>
            <w:r w:rsidRPr="00CF6B4A">
              <w:rPr>
                <w:position w:val="-20"/>
              </w:rPr>
              <w:object w:dxaOrig="940" w:dyaOrig="520" w14:anchorId="210E2193">
                <v:shape id="_x0000_i1183" type="#_x0000_t75" style="width:48.85pt;height:26.4pt" o:ole="">
                  <v:imagedata r:id="rId347" o:title=""/>
                </v:shape>
                <o:OLEObject Type="Embed" ProgID="Equation.DSMT4" ShapeID="_x0000_i1183" DrawAspect="Content" ObjectID="_1732435443" r:id="rId348"/>
              </w:object>
            </w:r>
            <w:r>
              <w:t xml:space="preserve"> and </w:t>
            </w:r>
            <w:r w:rsidRPr="00CF6B4A">
              <w:rPr>
                <w:rStyle w:val="SOFinalEquationTextTable"/>
              </w:rPr>
              <w:t>r</w:t>
            </w:r>
            <w:r>
              <w:t xml:space="preserve"> and </w:t>
            </w:r>
            <w:r w:rsidRPr="00CF6B4A">
              <w:rPr>
                <w:rStyle w:val="SOFinalEquationTextTable"/>
              </w:rPr>
              <w:t>h</w:t>
            </w:r>
            <w:r>
              <w:t xml:space="preserve"> are functions of </w:t>
            </w:r>
            <w:r w:rsidRPr="00CF6B4A">
              <w:rPr>
                <w:rStyle w:val="SOFinalEquationTextTable"/>
              </w:rPr>
              <w:t>t</w:t>
            </w:r>
            <w:r>
              <w:t>.</w:t>
            </w:r>
          </w:p>
          <w:p w14:paraId="21E54D01" w14:textId="77777777" w:rsidR="00CF6B4A" w:rsidRPr="00651396" w:rsidRDefault="00CF6B4A" w:rsidP="00CF6B4A">
            <w:pPr>
              <w:pStyle w:val="SOFinalContentTableBullets"/>
            </w:pPr>
            <w:r>
              <w:t xml:space="preserve">find </w:t>
            </w:r>
            <w:r w:rsidRPr="00CF6B4A">
              <w:rPr>
                <w:position w:val="-12"/>
              </w:rPr>
              <w:object w:dxaOrig="460" w:dyaOrig="340" w14:anchorId="733D1310">
                <v:shape id="_x0000_i1184" type="#_x0000_t75" style="width:23.15pt;height:16.6pt" o:ole="">
                  <v:imagedata r:id="rId349" o:title=""/>
                </v:shape>
                <o:OLEObject Type="Embed" ProgID="Equation.DSMT4" ShapeID="_x0000_i1184" DrawAspect="Content" ObjectID="_1732435444" r:id="rId350"/>
              </w:object>
            </w:r>
            <w:r>
              <w:t xml:space="preserve"> where </w:t>
            </w:r>
            <w:r w:rsidRPr="00CF6B4A">
              <w:rPr>
                <w:position w:val="-12"/>
              </w:rPr>
              <w:object w:dxaOrig="1200" w:dyaOrig="340" w14:anchorId="0B84430E">
                <v:shape id="_x0000_i1185" type="#_x0000_t75" style="width:61.55pt;height:16.6pt" o:ole="">
                  <v:imagedata r:id="rId351" o:title=""/>
                </v:shape>
                <o:OLEObject Type="Embed" ProgID="Equation.DSMT4" ShapeID="_x0000_i1185" DrawAspect="Content" ObjectID="_1732435445" r:id="rId352"/>
              </w:object>
            </w:r>
            <w:r>
              <w:t xml:space="preserve"> and </w:t>
            </w:r>
            <w:r w:rsidRPr="00CF6B4A">
              <w:rPr>
                <w:rStyle w:val="SOFinalEquationTextTable"/>
              </w:rPr>
              <w:t>x</w:t>
            </w:r>
            <w:r>
              <w:t xml:space="preserve"> and </w:t>
            </w:r>
            <w:r w:rsidRPr="00CF6B4A">
              <w:rPr>
                <w:position w:val="-6"/>
              </w:rPr>
              <w:object w:dxaOrig="180" w:dyaOrig="240" w14:anchorId="1336346E">
                <v:shape id="_x0000_i1186" type="#_x0000_t75" style="width:9.1pt;height:12.05pt" o:ole="">
                  <v:imagedata r:id="rId353" o:title=""/>
                </v:shape>
                <o:OLEObject Type="Embed" ProgID="Equation.DSMT4" ShapeID="_x0000_i1186" DrawAspect="Content" ObjectID="_1732435446" r:id="rId354"/>
              </w:object>
            </w:r>
            <w:r>
              <w:t xml:space="preserve"> are functions of </w:t>
            </w:r>
            <w:r w:rsidRPr="00CF6B4A">
              <w:rPr>
                <w:rStyle w:val="SOFinalEquationTextTable"/>
              </w:rPr>
              <w:t>t</w:t>
            </w:r>
            <w:r>
              <w:t>.</w:t>
            </w:r>
          </w:p>
        </w:tc>
      </w:tr>
      <w:tr w:rsidR="00B22A22" w:rsidRPr="00651396" w14:paraId="73D8CFB3" w14:textId="77777777" w:rsidTr="00445FD9">
        <w:tc>
          <w:tcPr>
            <w:tcW w:w="4082" w:type="dxa"/>
          </w:tcPr>
          <w:p w14:paraId="58D147F0" w14:textId="77777777" w:rsidR="00B22A22" w:rsidRPr="00651396" w:rsidRDefault="00B22A22" w:rsidP="00445FD9">
            <w:pPr>
              <w:pStyle w:val="SOFinalContentTableText"/>
            </w:pPr>
            <w:r w:rsidRPr="00B22A22">
              <w:t>What is a differential equation?</w:t>
            </w:r>
          </w:p>
        </w:tc>
        <w:tc>
          <w:tcPr>
            <w:tcW w:w="4082" w:type="dxa"/>
          </w:tcPr>
          <w:p w14:paraId="6FC1AB62" w14:textId="77777777"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14:paraId="540E8859" w14:textId="77777777" w:rsidTr="00445FD9">
        <w:tc>
          <w:tcPr>
            <w:tcW w:w="4082" w:type="dxa"/>
          </w:tcPr>
          <w:p w14:paraId="5FA50507" w14:textId="77777777" w:rsidR="00B22A22" w:rsidRDefault="00B22A22" w:rsidP="00B3529F">
            <w:pPr>
              <w:pStyle w:val="SOFinalContentTableBulletsTOP"/>
            </w:pPr>
            <w:r>
              <w:t xml:space="preserve">Solve differential equations of the form </w:t>
            </w:r>
            <w:r w:rsidR="00446AFA" w:rsidRPr="00446AFA">
              <w:rPr>
                <w:position w:val="-20"/>
              </w:rPr>
              <w:object w:dxaOrig="940" w:dyaOrig="520" w14:anchorId="510CB67E">
                <v:shape id="_x0000_i1187" type="#_x0000_t75" style="width:45.6pt;height:26.4pt" o:ole="">
                  <v:imagedata r:id="rId355" o:title=""/>
                </v:shape>
                <o:OLEObject Type="Embed" ProgID="Equation.DSMT4" ShapeID="_x0000_i1187" DrawAspect="Content" ObjectID="_1732435447" r:id="rId356"/>
              </w:object>
            </w:r>
          </w:p>
          <w:p w14:paraId="79FFD6A1" w14:textId="77777777" w:rsidR="00B22A22" w:rsidRPr="00651396" w:rsidRDefault="00B22A22" w:rsidP="009E09D1">
            <w:pPr>
              <w:pStyle w:val="SOFinalContentTableBullets"/>
            </w:pPr>
            <w:r>
              <w:t>Solve differential equation</w:t>
            </w:r>
            <w:r w:rsidR="00B63B54">
              <w:t>s</w:t>
            </w:r>
            <w:r>
              <w:t xml:space="preserve"> of the form </w:t>
            </w:r>
            <w:r w:rsidR="00CC1B45" w:rsidRPr="00446AFA">
              <w:rPr>
                <w:position w:val="-20"/>
              </w:rPr>
              <w:object w:dxaOrig="1380" w:dyaOrig="520" w14:anchorId="1E77357F">
                <v:shape id="_x0000_i1188" type="#_x0000_t75" style="width:68.1pt;height:26.4pt" o:ole="">
                  <v:imagedata r:id="rId357" o:title=""/>
                </v:shape>
                <o:OLEObject Type="Embed" ProgID="Equation.DSMT4" ShapeID="_x0000_i1188" DrawAspect="Content" ObjectID="_1732435448" r:id="rId358"/>
              </w:object>
            </w:r>
          </w:p>
        </w:tc>
        <w:tc>
          <w:tcPr>
            <w:tcW w:w="4082" w:type="dxa"/>
          </w:tcPr>
          <w:p w14:paraId="23972B2D" w14:textId="77777777" w:rsidR="00B22A22" w:rsidRPr="00B22A22" w:rsidRDefault="00B22A22" w:rsidP="009E09D1">
            <w:pPr>
              <w:pStyle w:val="SOFinalContentTableText"/>
            </w:pPr>
            <w:r w:rsidRPr="00B22A22">
              <w:t xml:space="preserve">The simplest differential equation is of the form </w:t>
            </w:r>
            <w:r w:rsidR="00446AFA" w:rsidRPr="00446AFA">
              <w:rPr>
                <w:position w:val="-20"/>
              </w:rPr>
              <w:object w:dxaOrig="940" w:dyaOrig="520" w14:anchorId="4A916F95">
                <v:shape id="_x0000_i1189" type="#_x0000_t75" style="width:45.6pt;height:26.4pt" o:ole="">
                  <v:imagedata r:id="rId359" o:title=""/>
                </v:shape>
                <o:OLEObject Type="Embed" ProgID="Equation.DSMT4" ShapeID="_x0000_i1189" DrawAspect="Content" ObjectID="_1732435449" r:id="rId360"/>
              </w:object>
            </w:r>
            <w:r w:rsidRPr="00B22A22">
              <w:t xml:space="preserve">, which may be solved by integration techniques. Differential equations of the form </w:t>
            </w:r>
            <w:r w:rsidR="00446AFA" w:rsidRPr="00446AFA">
              <w:rPr>
                <w:position w:val="-20"/>
              </w:rPr>
              <w:object w:dxaOrig="920" w:dyaOrig="520" w14:anchorId="4B10AC55">
                <v:shape id="_x0000_i1190" type="#_x0000_t75" style="width:45.6pt;height:26.4pt" o:ole="">
                  <v:imagedata r:id="rId361" o:title=""/>
                </v:shape>
                <o:OLEObject Type="Embed" ProgID="Equation.DSMT4" ShapeID="_x0000_i1190" DrawAspect="Content" ObjectID="_1732435450" r:id="rId362"/>
              </w:object>
            </w:r>
            <w:r w:rsidRPr="00B22A22">
              <w:t xml:space="preserve">and in general form </w:t>
            </w:r>
            <w:r w:rsidR="00CC1B45" w:rsidRPr="00446AFA">
              <w:rPr>
                <w:position w:val="-20"/>
              </w:rPr>
              <w:object w:dxaOrig="1380" w:dyaOrig="520" w14:anchorId="442151DD">
                <v:shape id="_x0000_i1191" type="#_x0000_t75" style="width:68.1pt;height:26.4pt" o:ole="">
                  <v:imagedata r:id="rId363" o:title=""/>
                </v:shape>
                <o:OLEObject Type="Embed" ProgID="Equation.DSMT4" ShapeID="_x0000_i1191" DrawAspect="Content" ObjectID="_1732435451" r:id="rId364"/>
              </w:object>
            </w:r>
            <w:r w:rsidRPr="00B22A22">
              <w:t>may be solved using separation of variables.</w:t>
            </w:r>
          </w:p>
        </w:tc>
      </w:tr>
      <w:tr w:rsidR="00B22A22" w:rsidRPr="00651396" w14:paraId="7B4E0C7E" w14:textId="77777777" w:rsidTr="00445FD9">
        <w:tc>
          <w:tcPr>
            <w:tcW w:w="4082" w:type="dxa"/>
          </w:tcPr>
          <w:p w14:paraId="4C9199F8" w14:textId="77777777"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14:paraId="08CC9E8E" w14:textId="77777777" w:rsidR="00B22A22" w:rsidRPr="00B22A22" w:rsidRDefault="00B22A22" w:rsidP="00FC3889">
            <w:pPr>
              <w:pStyle w:val="SOFinalContentTableText"/>
            </w:pPr>
            <w:r w:rsidRPr="00B22A22">
              <w:t xml:space="preserve">An equation </w:t>
            </w:r>
            <w:r w:rsidR="00446AFA" w:rsidRPr="003855D8">
              <w:rPr>
                <w:position w:val="-12"/>
              </w:rPr>
              <w:object w:dxaOrig="1160" w:dyaOrig="340" w14:anchorId="1A7CA841">
                <v:shape id="_x0000_i1192" type="#_x0000_t75" style="width:59.95pt;height:16.6pt" o:ole="">
                  <v:imagedata r:id="rId365" o:title=""/>
                </v:shape>
                <o:OLEObject Type="Embed" ProgID="Equation.DSMT4" ShapeID="_x0000_i1192" DrawAspect="Content" ObjectID="_1732435452" r:id="rId366"/>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446AFA" w:rsidRPr="003855D8">
              <w:rPr>
                <w:position w:val="-12"/>
              </w:rPr>
              <w:object w:dxaOrig="580" w:dyaOrig="340" w14:anchorId="4C7C219F">
                <v:shape id="_x0000_i1193" type="#_x0000_t75" style="width:28.65pt;height:16.6pt" o:ole="">
                  <v:imagedata r:id="rId367" o:title=""/>
                </v:shape>
                <o:OLEObject Type="Embed" ProgID="Equation.DSMT4" ShapeID="_x0000_i1193" DrawAspect="Content" ObjectID="_1732435453" r:id="rId368"/>
              </w:object>
            </w:r>
            <w:r w:rsidRPr="00B22A22">
              <w:t xml:space="preserve"> can be drawn at each point on each vertical line </w:t>
            </w:r>
            <w:r w:rsidR="00446AFA" w:rsidRPr="003855D8">
              <w:rPr>
                <w:position w:val="-10"/>
              </w:rPr>
              <w:object w:dxaOrig="560" w:dyaOrig="300" w14:anchorId="5AE40C84">
                <v:shape id="_x0000_i1194" type="#_x0000_t75" style="width:28.35pt;height:15pt" o:ole="">
                  <v:imagedata r:id="rId369" o:title=""/>
                </v:shape>
                <o:OLEObject Type="Embed" ProgID="Equation.DSMT4" ShapeID="_x0000_i1194" DrawAspect="Content" ObjectID="_1732435454" r:id="rId370"/>
              </w:object>
            </w:r>
            <w:r w:rsidRPr="00B22A22">
              <w:t xml:space="preserve"> and one of these is the tangent line to the graph. This family of lines, one through each point in the plane, is called the ‘slope field’.</w:t>
            </w:r>
          </w:p>
        </w:tc>
      </w:tr>
      <w:tr w:rsidR="006E46B7" w:rsidRPr="00651396" w14:paraId="0EB20638" w14:textId="77777777" w:rsidTr="00445FD9">
        <w:tc>
          <w:tcPr>
            <w:tcW w:w="4082" w:type="dxa"/>
          </w:tcPr>
          <w:p w14:paraId="7C423F79" w14:textId="77777777" w:rsidR="006E46B7" w:rsidRDefault="006E46B7" w:rsidP="00B63B54">
            <w:pPr>
              <w:pStyle w:val="SOFinalContentTableBulletsTOP"/>
              <w:spacing w:before="160"/>
            </w:pPr>
            <w:r>
              <w:lastRenderedPageBreak/>
              <w:t>Examine slope fields of fir</w:t>
            </w:r>
            <w:r w:rsidR="000F582E">
              <w:t>st-order differential equations</w:t>
            </w:r>
          </w:p>
          <w:p w14:paraId="1489EEFC" w14:textId="77777777"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14:paraId="0AA1EDED" w14:textId="77777777" w:rsidR="006E46B7" w:rsidRPr="00B22A22" w:rsidRDefault="006E46B7" w:rsidP="009E09D1">
            <w:pPr>
              <w:pStyle w:val="SOFinalContentTableText"/>
            </w:pPr>
            <w:r>
              <w:t xml:space="preserve">Given an initial value, say, </w:t>
            </w:r>
            <w:r w:rsidRPr="003855D8">
              <w:rPr>
                <w:position w:val="-10"/>
              </w:rPr>
              <w:object w:dxaOrig="260" w:dyaOrig="300" w14:anchorId="25EBBAA7">
                <v:shape id="_x0000_i1195" type="#_x0000_t75" style="width:12.05pt;height:15pt" o:ole="">
                  <v:imagedata r:id="rId371" o:title=""/>
                </v:shape>
                <o:OLEObject Type="Embed" ProgID="Equation.DSMT4" ShapeID="_x0000_i1195" DrawAspect="Content" ObjectID="_1732435455" r:id="rId372"/>
              </w:object>
            </w:r>
            <w:r>
              <w:t xml:space="preserve"> for </w:t>
            </w:r>
            <w:r w:rsidRPr="009E09D1">
              <w:rPr>
                <w:rStyle w:val="SOFinalEquationTextTable"/>
              </w:rPr>
              <w:t>y</w:t>
            </w:r>
            <w:r>
              <w:t xml:space="preserve"> at </w:t>
            </w:r>
            <w:r w:rsidRPr="003855D8">
              <w:rPr>
                <w:position w:val="-10"/>
              </w:rPr>
              <w:object w:dxaOrig="560" w:dyaOrig="300" w14:anchorId="1FFC932B">
                <v:shape id="_x0000_i1196" type="#_x0000_t75" style="width:28.35pt;height:15pt" o:ole="">
                  <v:imagedata r:id="rId373" o:title=""/>
                </v:shape>
                <o:OLEObject Type="Embed" ProgID="Equation.DSMT4" ShapeID="_x0000_i1196" DrawAspect="Content" ObjectID="_1732435456" r:id="rId374"/>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14:paraId="6460E717" w14:textId="77777777" w:rsidTr="00445FD9">
        <w:tc>
          <w:tcPr>
            <w:tcW w:w="4082" w:type="dxa"/>
          </w:tcPr>
          <w:p w14:paraId="5EA544EB" w14:textId="77777777" w:rsidR="00B22A22" w:rsidRPr="00B22A22" w:rsidRDefault="00B22A22" w:rsidP="006E46B7">
            <w:pPr>
              <w:pStyle w:val="SOFinalContentTableText"/>
            </w:pPr>
          </w:p>
        </w:tc>
        <w:tc>
          <w:tcPr>
            <w:tcW w:w="4082" w:type="dxa"/>
          </w:tcPr>
          <w:p w14:paraId="0551DC84" w14:textId="77777777" w:rsidR="00B22A22" w:rsidRPr="00B22A22" w:rsidRDefault="00B22A22" w:rsidP="009E09D1">
            <w:pPr>
              <w:pStyle w:val="SOFinalContentTableText"/>
            </w:pPr>
            <w:r>
              <w:t xml:space="preserve">Compare these graphical results with known solutions from integration, such as the solutions </w:t>
            </w:r>
            <w:r w:rsidR="00446AFA" w:rsidRPr="003855D8">
              <w:rPr>
                <w:position w:val="-10"/>
              </w:rPr>
              <w:object w:dxaOrig="880" w:dyaOrig="340" w14:anchorId="0BD277E7">
                <v:shape id="_x0000_i1197" type="#_x0000_t75" style="width:43.65pt;height:16.6pt" o:ole="">
                  <v:imagedata r:id="rId375" o:title=""/>
                </v:shape>
                <o:OLEObject Type="Embed" ProgID="Equation.DSMT4" ShapeID="_x0000_i1197" DrawAspect="Content" ObjectID="_1732435457" r:id="rId376"/>
              </w:object>
            </w:r>
            <w:r>
              <w:t xml:space="preserve"> for the equation </w:t>
            </w:r>
            <w:r w:rsidR="00446AFA" w:rsidRPr="00C52061">
              <w:rPr>
                <w:position w:val="-12"/>
              </w:rPr>
              <w:object w:dxaOrig="980" w:dyaOrig="340" w14:anchorId="0AE3337B">
                <v:shape id="_x0000_i1198" type="#_x0000_t75" style="width:48.85pt;height:16.6pt" o:ole="">
                  <v:imagedata r:id="rId377" o:title=""/>
                </v:shape>
                <o:OLEObject Type="Embed" ProgID="Equation.DSMT4" ShapeID="_x0000_i1198" DrawAspect="Content" ObjectID="_1732435458" r:id="rId378"/>
              </w:object>
            </w:r>
            <w:r>
              <w:t xml:space="preserve"> What role does </w:t>
            </w:r>
            <w:r w:rsidR="009E09D1" w:rsidRPr="009E09D1">
              <w:rPr>
                <w:rStyle w:val="SOFinalEquationTextTable"/>
              </w:rPr>
              <w:t>c</w:t>
            </w:r>
            <w:r>
              <w:t xml:space="preserve"> play in the geometric picture? What is the key feature of a family of curves of the form </w:t>
            </w:r>
            <w:r w:rsidR="00446AFA" w:rsidRPr="00C52061">
              <w:rPr>
                <w:position w:val="-12"/>
              </w:rPr>
              <w:object w:dxaOrig="880" w:dyaOrig="340" w14:anchorId="1124FE23">
                <v:shape id="_x0000_i1199" type="#_x0000_t75" style="width:43.65pt;height:16.6pt" o:ole="">
                  <v:imagedata r:id="rId379" o:title=""/>
                </v:shape>
                <o:OLEObject Type="Embed" ProgID="Equation.DSMT4" ShapeID="_x0000_i1199" DrawAspect="Content" ObjectID="_1732435459" r:id="rId380"/>
              </w:object>
            </w:r>
          </w:p>
        </w:tc>
      </w:tr>
      <w:tr w:rsidR="00B22A22" w:rsidRPr="00651396" w14:paraId="1AB1B233" w14:textId="77777777" w:rsidTr="00445FD9">
        <w:tc>
          <w:tcPr>
            <w:tcW w:w="4082" w:type="dxa"/>
          </w:tcPr>
          <w:p w14:paraId="748E3A0A" w14:textId="77777777" w:rsidR="00B22A22" w:rsidRDefault="00B22A22" w:rsidP="00CF6B4A">
            <w:pPr>
              <w:pStyle w:val="SOFinalContentTableText"/>
              <w:spacing w:before="160"/>
            </w:pPr>
            <w:r>
              <w:t>How can differential equations be used in modelling?</w:t>
            </w:r>
          </w:p>
          <w:p w14:paraId="0F5585ED" w14:textId="77777777" w:rsidR="00B22A22" w:rsidRDefault="00B22A22" w:rsidP="00B22A22">
            <w:pPr>
              <w:pStyle w:val="SOFinalContentTableBullets"/>
            </w:pPr>
            <w:r>
              <w:t>Formulate differential equations in co</w:t>
            </w:r>
            <w:r w:rsidR="00C97732">
              <w:t>ntexts where rates are involved</w:t>
            </w:r>
          </w:p>
          <w:p w14:paraId="5EFF84FA" w14:textId="77777777" w:rsidR="00B22A22" w:rsidRPr="00B22A22" w:rsidRDefault="00B22A22" w:rsidP="00B22A22">
            <w:pPr>
              <w:pStyle w:val="SOFinalContentTableBullets"/>
            </w:pPr>
            <w:r>
              <w:t xml:space="preserve">Use separable differential </w:t>
            </w:r>
            <w:r w:rsidR="00C97732">
              <w:t>equations</w:t>
            </w:r>
          </w:p>
        </w:tc>
        <w:tc>
          <w:tcPr>
            <w:tcW w:w="4082" w:type="dxa"/>
          </w:tcPr>
          <w:p w14:paraId="0B9D4749" w14:textId="60BB3D97" w:rsidR="00B22A22" w:rsidRPr="00B22A22" w:rsidRDefault="00B22A22" w:rsidP="00FB4103">
            <w:pPr>
              <w:pStyle w:val="SOFinalContentTableText"/>
            </w:pPr>
            <w:r w:rsidRPr="00B22A22">
              <w:t xml:space="preserve">The exponential equation </w:t>
            </w:r>
            <w:r w:rsidR="00B87F1E" w:rsidRPr="00C52061">
              <w:rPr>
                <w:position w:val="-12"/>
              </w:rPr>
              <w:object w:dxaOrig="1200" w:dyaOrig="340" w14:anchorId="1639C731">
                <v:shape id="_x0000_i1200" type="#_x0000_t75" style="width:59.95pt;height:16.6pt" o:ole="">
                  <v:imagedata r:id="rId381" o:title=""/>
                </v:shape>
                <o:OLEObject Type="Embed" ProgID="Equation.DSMT4" ShapeID="_x0000_i1200" DrawAspect="Content" ObjectID="_1732435460" r:id="rId382"/>
              </w:object>
            </w:r>
            <w:r w:rsidRPr="00B22A22">
              <w:t xml:space="preserve"> is the simplest example of a separable differential equation. Other examples, such as </w:t>
            </w:r>
            <w:r w:rsidR="00573394" w:rsidRPr="00C52061">
              <w:rPr>
                <w:position w:val="-12"/>
              </w:rPr>
              <w:object w:dxaOrig="1219" w:dyaOrig="340" w14:anchorId="275D6CAA">
                <v:shape id="_x0000_i1201" type="#_x0000_t75" style="width:62.9pt;height:16.6pt" o:ole="">
                  <v:imagedata r:id="rId383" o:title=""/>
                </v:shape>
                <o:OLEObject Type="Embed" ProgID="Equation.DSMT4" ShapeID="_x0000_i1201" DrawAspect="Content" ObjectID="_1732435461" r:id="rId384"/>
              </w:object>
            </w:r>
            <w:r w:rsidR="00573394">
              <w:t xml:space="preserve"> </w:t>
            </w:r>
            <w:r w:rsidRPr="00B22A22">
              <w:t>arise from Newton’s law of cooling or as models of the spread of rumours. They are solved in terms of exponential functions. Emphasise the family of solutions and the use of initial conditions to determine which one describes a problem.</w:t>
            </w:r>
          </w:p>
        </w:tc>
      </w:tr>
      <w:tr w:rsidR="00B22A22" w:rsidRPr="00651396" w14:paraId="783FC744" w14:textId="77777777" w:rsidTr="00445FD9">
        <w:tc>
          <w:tcPr>
            <w:tcW w:w="4082" w:type="dxa"/>
          </w:tcPr>
          <w:p w14:paraId="2E0E1603" w14:textId="77777777" w:rsidR="00B22A22" w:rsidRPr="00B22A22" w:rsidRDefault="00B22A22" w:rsidP="00B22A22">
            <w:pPr>
              <w:pStyle w:val="SOFinalContentTableBulletsTOP"/>
            </w:pPr>
            <w:r w:rsidRPr="00B22A22">
              <w:t>Use the</w:t>
            </w:r>
            <w:r w:rsidR="00C97732">
              <w:t xml:space="preserve"> logistic differential equation</w:t>
            </w:r>
          </w:p>
        </w:tc>
        <w:tc>
          <w:tcPr>
            <w:tcW w:w="4082" w:type="dxa"/>
          </w:tcPr>
          <w:p w14:paraId="6D6F2F81" w14:textId="77777777" w:rsidR="00B22A22" w:rsidRPr="00B22A22" w:rsidRDefault="00B22A22" w:rsidP="009F64C5">
            <w:pPr>
              <w:pStyle w:val="SOFinalContentTableText"/>
            </w:pPr>
            <w:r w:rsidRPr="00B22A22">
              <w:t xml:space="preserve">This logistic differential equation </w:t>
            </w:r>
            <w:r w:rsidR="00B63B54" w:rsidRPr="00C52061">
              <w:rPr>
                <w:position w:val="-12"/>
              </w:rPr>
              <w:object w:dxaOrig="1280" w:dyaOrig="340" w14:anchorId="41FB7395">
                <v:shape id="_x0000_i1202" type="#_x0000_t75" style="width:63.85pt;height:16.6pt" o:ole="">
                  <v:imagedata r:id="rId385" o:title=""/>
                </v:shape>
                <o:OLEObject Type="Embed" ProgID="Equation.DSMT4" ShapeID="_x0000_i1202" DrawAspect="Content" ObjectID="_1732435462" r:id="rId386"/>
              </w:object>
            </w:r>
            <w:r w:rsidRPr="00B22A22">
              <w:t xml:space="preserve">is interpreted in terms of a population </w:t>
            </w:r>
            <w:r w:rsidRPr="00FB4103">
              <w:rPr>
                <w:rStyle w:val="SOFinalEquationTextTable"/>
              </w:rPr>
              <w:t>P</w:t>
            </w:r>
            <w:r w:rsidRPr="00B22A22">
              <w:t xml:space="preserve"> (of molecules, of organisms, etc.), of which </w:t>
            </w:r>
            <w:r w:rsidR="00B63B54" w:rsidRPr="00B63B54">
              <w:rPr>
                <w:rStyle w:val="SOFinalEquationTextTable"/>
              </w:rPr>
              <w:t>y</w:t>
            </w:r>
            <w:r w:rsidRPr="00B22A22">
              <w:t xml:space="preserve"> are active or infected and </w:t>
            </w:r>
            <w:r w:rsidR="00B87F1E" w:rsidRPr="00C52061">
              <w:rPr>
                <w:position w:val="-10"/>
              </w:rPr>
              <w:object w:dxaOrig="499" w:dyaOrig="279" w14:anchorId="356E1985">
                <v:shape id="_x0000_i1203" type="#_x0000_t75" style="width:26.4pt;height:15pt" o:ole="">
                  <v:imagedata r:id="rId387" o:title=""/>
                </v:shape>
                <o:OLEObject Type="Embed" ProgID="Equation.DSMT4" ShapeID="_x0000_i1203" DrawAspect="Content" ObjectID="_1732435463" r:id="rId388"/>
              </w:object>
            </w:r>
            <w:r w:rsidRPr="00B22A22">
              <w:t xml:space="preserve"> are not. To carry out the method for solving the logistic differential equati</w:t>
            </w:r>
            <w:r>
              <w:t>on, students check the identity</w:t>
            </w:r>
            <w:r w:rsidR="00FB4103">
              <w:t xml:space="preserve"> </w:t>
            </w:r>
            <w:r w:rsidR="00B87F1E" w:rsidRPr="00B87F1E">
              <w:rPr>
                <w:position w:val="-28"/>
              </w:rPr>
              <w:object w:dxaOrig="1900" w:dyaOrig="600" w14:anchorId="0B8C1EBD">
                <v:shape id="_x0000_i1204" type="#_x0000_t75" style="width:95.15pt;height:28.35pt" o:ole="">
                  <v:imagedata r:id="rId389" o:title=""/>
                </v:shape>
                <o:OLEObject Type="Embed" ProgID="Equation.DSMT4" ShapeID="_x0000_i1204" DrawAspect="Content" ObjectID="_1732435464" r:id="rId390"/>
              </w:object>
            </w:r>
          </w:p>
        </w:tc>
      </w:tr>
    </w:tbl>
    <w:p w14:paraId="41CC81FA" w14:textId="77777777" w:rsidR="00B22A22" w:rsidRDefault="00B22A22" w:rsidP="00B22A22">
      <w:pPr>
        <w:rPr>
          <w:rFonts w:ascii="Arial Narrow" w:eastAsia="Times New Roman" w:hAnsi="Arial Narrow"/>
          <w:b/>
          <w:color w:val="000000"/>
          <w:sz w:val="28"/>
          <w:lang w:val="en-US" w:eastAsia="en-US"/>
        </w:rPr>
      </w:pPr>
      <w:r>
        <w:br w:type="page"/>
      </w:r>
    </w:p>
    <w:p w14:paraId="5DA31A7A" w14:textId="7C5C01F5" w:rsidR="00B22A22" w:rsidRPr="006124DB" w:rsidRDefault="00B22A22" w:rsidP="00B22A22">
      <w:pPr>
        <w:pStyle w:val="SOFinalContentTableHead2LeftTOP"/>
      </w:pPr>
      <w:r w:rsidRPr="006124DB">
        <w:lastRenderedPageBreak/>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6803F3FE" w14:textId="77777777" w:rsidTr="00445FD9">
        <w:trPr>
          <w:tblHeader/>
        </w:trPr>
        <w:tc>
          <w:tcPr>
            <w:tcW w:w="4082" w:type="dxa"/>
          </w:tcPr>
          <w:p w14:paraId="553B9F2C" w14:textId="77777777" w:rsidR="00B22A22" w:rsidRPr="006124DB" w:rsidRDefault="008740F8" w:rsidP="00445FD9">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B56478E" w14:textId="77777777" w:rsidR="00B22A22" w:rsidRPr="006124DB" w:rsidRDefault="008740F8" w:rsidP="00445FD9">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B22A22" w:rsidRPr="00651396" w14:paraId="2D29C2F8" w14:textId="77777777" w:rsidTr="00445FD9">
        <w:tc>
          <w:tcPr>
            <w:tcW w:w="4082" w:type="dxa"/>
          </w:tcPr>
          <w:p w14:paraId="7AB43634" w14:textId="70C4018C" w:rsidR="00B22A22" w:rsidRPr="00651396" w:rsidRDefault="00BA2929" w:rsidP="00FB4103">
            <w:pPr>
              <w:pStyle w:val="SOFinalContentTableText"/>
            </w:pPr>
            <w:r w:rsidRPr="00BA2929">
              <w:t xml:space="preserve">What curves are traced out by a moving point </w:t>
            </w:r>
            <w:r w:rsidR="00B87F1E" w:rsidRPr="00C52061">
              <w:rPr>
                <w:position w:val="-14"/>
              </w:rPr>
              <w:object w:dxaOrig="1080" w:dyaOrig="380" w14:anchorId="38FD88CA">
                <v:shape id="_x0000_i1205" type="#_x0000_t75" style="width:54.1pt;height:17.9pt" o:ole="">
                  <v:imagedata r:id="rId391" o:title=""/>
                </v:shape>
                <o:OLEObject Type="Embed" ProgID="Equation.DSMT4" ShapeID="_x0000_i1205" DrawAspect="Content" ObjectID="_1732435465" r:id="rId392"/>
              </w:object>
            </w:r>
            <w:r w:rsidRPr="00BA2929">
              <w:t xml:space="preserve"> in which the functions</w:t>
            </w:r>
            <w:r w:rsidR="00FB4103">
              <w:t xml:space="preserve"> </w:t>
            </w:r>
            <w:r w:rsidR="00B87F1E" w:rsidRPr="003855D8">
              <w:rPr>
                <w:position w:val="-12"/>
              </w:rPr>
              <w:object w:dxaOrig="420" w:dyaOrig="340" w14:anchorId="1A846BD0">
                <v:shape id="_x0000_i1206" type="#_x0000_t75" style="width:23.15pt;height:16.6pt" o:ole="">
                  <v:imagedata r:id="rId393" o:title=""/>
                </v:shape>
                <o:OLEObject Type="Embed" ProgID="Equation.DSMT4" ShapeID="_x0000_i1206" DrawAspect="Content" ObjectID="_1732435466" r:id="rId394"/>
              </w:object>
            </w:r>
            <w:r w:rsidR="00FB4103">
              <w:t xml:space="preserve"> and</w:t>
            </w:r>
            <w:r w:rsidR="00B87F1E" w:rsidRPr="003855D8">
              <w:rPr>
                <w:position w:val="-12"/>
              </w:rPr>
              <w:object w:dxaOrig="480" w:dyaOrig="340" w14:anchorId="5F9901E6">
                <v:shape id="_x0000_i1207" type="#_x0000_t75" style="width:26.4pt;height:16.6pt" o:ole="">
                  <v:imagedata r:id="rId395" o:title=""/>
                </v:shape>
                <o:OLEObject Type="Embed" ProgID="Equation.DSMT4" ShapeID="_x0000_i1207" DrawAspect="Content" ObjectID="_1732435467" r:id="rId396"/>
              </w:object>
            </w:r>
            <w:r w:rsidR="00FB4103">
              <w:t xml:space="preserve"> </w:t>
            </w:r>
            <w:r w:rsidRPr="00BA2929">
              <w:t>are polynomials?</w:t>
            </w:r>
          </w:p>
        </w:tc>
        <w:tc>
          <w:tcPr>
            <w:tcW w:w="4082" w:type="dxa"/>
          </w:tcPr>
          <w:p w14:paraId="4816C8FF" w14:textId="77777777" w:rsidR="00B22A22" w:rsidRPr="00BA2929" w:rsidRDefault="00B22A22" w:rsidP="00BA2929">
            <w:pPr>
              <w:pStyle w:val="SOFinalContentTableText"/>
            </w:pPr>
          </w:p>
        </w:tc>
      </w:tr>
      <w:tr w:rsidR="00B22A22" w:rsidRPr="00651396" w14:paraId="5163D4BE" w14:textId="77777777" w:rsidTr="00445FD9">
        <w:tc>
          <w:tcPr>
            <w:tcW w:w="4082" w:type="dxa"/>
          </w:tcPr>
          <w:p w14:paraId="36295FE3" w14:textId="77777777" w:rsidR="00BA2929" w:rsidRDefault="00BA2929" w:rsidP="00BA2929">
            <w:pPr>
              <w:pStyle w:val="SOFinalContentTableText"/>
            </w:pPr>
            <w:r>
              <w:t>Consider examples of applications to:</w:t>
            </w:r>
          </w:p>
          <w:p w14:paraId="6C505F5A" w14:textId="77777777" w:rsidR="00BA2929" w:rsidRDefault="00BA2929" w:rsidP="00BA2929">
            <w:pPr>
              <w:pStyle w:val="SOFinalContentTableBullets"/>
            </w:pPr>
            <w:r>
              <w:t>uniform motion</w:t>
            </w:r>
          </w:p>
          <w:p w14:paraId="6267025E" w14:textId="77777777" w:rsidR="00B22A22" w:rsidRPr="00651396" w:rsidRDefault="00BA2929" w:rsidP="00BA2929">
            <w:pPr>
              <w:pStyle w:val="SOFinalContentTableBullets"/>
            </w:pPr>
            <w:r>
              <w:t>vector interpretation</w:t>
            </w:r>
          </w:p>
        </w:tc>
        <w:tc>
          <w:tcPr>
            <w:tcW w:w="4082" w:type="dxa"/>
          </w:tcPr>
          <w:p w14:paraId="24D2C7F6" w14:textId="77777777" w:rsidR="00BA2929" w:rsidRPr="00BA2929" w:rsidRDefault="00BA2929" w:rsidP="009F64C5">
            <w:pPr>
              <w:pStyle w:val="SOFinalContentTableText"/>
            </w:pPr>
            <w:r w:rsidRPr="00BA2929">
              <w:t xml:space="preserve">Being uniform, the quantities are functions of the form </w:t>
            </w:r>
            <w:r w:rsidR="00B87F1E" w:rsidRPr="00C52061">
              <w:rPr>
                <w:position w:val="-12"/>
              </w:rPr>
              <w:object w:dxaOrig="2380" w:dyaOrig="340" w14:anchorId="0FF7AACF">
                <v:shape id="_x0000_i1208" type="#_x0000_t75" style="width:117.6pt;height:16.6pt" o:ole="">
                  <v:imagedata r:id="rId397" o:title=""/>
                </v:shape>
                <o:OLEObject Type="Embed" ProgID="Equation.DSMT4" ShapeID="_x0000_i1208" DrawAspect="Content" ObjectID="_1732435468" r:id="rId398"/>
              </w:object>
            </w:r>
            <w:r w:rsidR="00FB4103">
              <w:t>.</w:t>
            </w:r>
            <w:r w:rsidRPr="00BA2929">
              <w:t xml:space="preserve"> These describe the parametric equation of a line in two dimensions. This is understood with reference to the vector and parametric equations of lines in three dimensions. The vector form of the two-dimensional equation is</w:t>
            </w:r>
          </w:p>
          <w:p w14:paraId="2DAB6367" w14:textId="77777777" w:rsidR="00B22A22" w:rsidRPr="00BA2929" w:rsidRDefault="00B87F1E" w:rsidP="00BA2929">
            <w:pPr>
              <w:pStyle w:val="SOFinalContentTableText"/>
              <w:rPr>
                <w:i/>
              </w:rPr>
            </w:pPr>
            <w:r w:rsidRPr="00C52061">
              <w:rPr>
                <w:position w:val="-12"/>
              </w:rPr>
              <w:object w:dxaOrig="2960" w:dyaOrig="340" w14:anchorId="31F6FC97">
                <v:shape id="_x0000_i1209" type="#_x0000_t75" style="width:147.6pt;height:16.6pt" o:ole="">
                  <v:imagedata r:id="rId399" o:title=""/>
                </v:shape>
                <o:OLEObject Type="Embed" ProgID="Equation.DSMT4" ShapeID="_x0000_i1209" DrawAspect="Content" ObjectID="_1732435469" r:id="rId400"/>
              </w:object>
            </w:r>
          </w:p>
        </w:tc>
      </w:tr>
      <w:tr w:rsidR="006B394A" w:rsidRPr="00651396" w14:paraId="6EB09D87" w14:textId="77777777" w:rsidTr="00445FD9">
        <w:tc>
          <w:tcPr>
            <w:tcW w:w="4082" w:type="dxa"/>
          </w:tcPr>
          <w:p w14:paraId="7DE555CF" w14:textId="77777777" w:rsidR="006B394A" w:rsidRDefault="008316ED" w:rsidP="006B394A">
            <w:pPr>
              <w:pStyle w:val="SOFinalContentTableBulletsTOP"/>
            </w:pPr>
            <w:r>
              <w:t>objects in free flight</w:t>
            </w:r>
          </w:p>
        </w:tc>
        <w:tc>
          <w:tcPr>
            <w:tcW w:w="4082" w:type="dxa"/>
          </w:tcPr>
          <w:p w14:paraId="6219EFC4" w14:textId="77777777" w:rsidR="006B394A" w:rsidRDefault="006B394A" w:rsidP="006B394A">
            <w:pPr>
              <w:pStyle w:val="SOFinalContentTableText"/>
            </w:pPr>
            <w:r>
              <w:t>The position of an object in free flight is given by the equations</w:t>
            </w:r>
          </w:p>
          <w:p w14:paraId="18101EED" w14:textId="77777777" w:rsidR="006B394A" w:rsidRDefault="006B394A" w:rsidP="006B394A">
            <w:pPr>
              <w:pStyle w:val="SOFinalContentTableText"/>
              <w:jc w:val="center"/>
            </w:pPr>
            <w:r w:rsidRPr="00B87F1E">
              <w:rPr>
                <w:position w:val="-20"/>
              </w:rPr>
              <w:object w:dxaOrig="3019" w:dyaOrig="520" w14:anchorId="2C330B9D">
                <v:shape id="_x0000_i1210" type="#_x0000_t75" style="width:152.45pt;height:26.4pt" o:ole="">
                  <v:imagedata r:id="rId401" o:title=""/>
                </v:shape>
                <o:OLEObject Type="Embed" ProgID="Equation.DSMT4" ShapeID="_x0000_i1210" DrawAspect="Content" ObjectID="_1732435470" r:id="rId402"/>
              </w:object>
            </w:r>
          </w:p>
          <w:p w14:paraId="72E6C7ED" w14:textId="77777777" w:rsidR="006B394A" w:rsidRDefault="006B394A" w:rsidP="006B394A">
            <w:pPr>
              <w:pStyle w:val="SOFinalContentTableText"/>
            </w:pPr>
            <w:r>
              <w:t xml:space="preserve">where </w:t>
            </w:r>
            <w:r w:rsidRPr="00D56ABF">
              <w:rPr>
                <w:position w:val="-12"/>
              </w:rPr>
              <w:object w:dxaOrig="740" w:dyaOrig="340" w14:anchorId="221B0CDC">
                <v:shape id="_x0000_i1211" type="#_x0000_t75" style="width:36.8pt;height:16.6pt" o:ole="">
                  <v:imagedata r:id="rId403" o:title=""/>
                </v:shape>
                <o:OLEObject Type="Embed" ProgID="Equation.DSMT4" ShapeID="_x0000_i1211" DrawAspect="Content" ObjectID="_1732435471" r:id="rId404"/>
              </w:object>
            </w:r>
            <w:r>
              <w:t xml:space="preserve"> is the initial position, </w:t>
            </w:r>
            <w:r w:rsidRPr="00E964AD">
              <w:rPr>
                <w:position w:val="-12"/>
              </w:rPr>
              <w:object w:dxaOrig="520" w:dyaOrig="340" w14:anchorId="2376D5E6">
                <v:shape id="_x0000_i1212" type="#_x0000_t75" style="width:26.4pt;height:16.6pt" o:ole="">
                  <v:imagedata r:id="rId405" o:title=""/>
                </v:shape>
                <o:OLEObject Type="Embed" ProgID="Equation.DSMT4" ShapeID="_x0000_i1212" DrawAspect="Content" ObjectID="_1732435472" r:id="rId406"/>
              </w:object>
            </w:r>
            <w:r>
              <w:t xml:space="preserve"> is the initial velocity, and </w:t>
            </w:r>
            <w:r w:rsidRPr="00FB4103">
              <w:rPr>
                <w:rStyle w:val="SOFinalEquationTextTable"/>
              </w:rPr>
              <w:t>g</w:t>
            </w:r>
            <w:r>
              <w:t xml:space="preserve"> is the acceleration due to gravity. Students observe the parabolic shape of the curve.</w:t>
            </w:r>
          </w:p>
          <w:p w14:paraId="7AE177E9" w14:textId="77777777"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14:paraId="4FFF3557" w14:textId="770C8E8F" w:rsidR="006B394A" w:rsidRPr="006B394A" w:rsidRDefault="00384FF8" w:rsidP="00E84E57">
            <w:pPr>
              <w:pStyle w:val="SOFinalContentTableText"/>
            </w:pPr>
            <w:r w:rsidRPr="001E625C">
              <w:t>A f</w:t>
            </w:r>
            <w:r w:rsidR="006B394A" w:rsidRPr="001E625C">
              <w:t xml:space="preserve">urther example of </w:t>
            </w:r>
            <w:r w:rsidRPr="001E625C">
              <w:t xml:space="preserve">an </w:t>
            </w:r>
            <w:r w:rsidR="006B394A" w:rsidRPr="001E625C">
              <w:t>app</w:t>
            </w:r>
            <w:r w:rsidR="006B394A">
              <w:t>lication</w:t>
            </w:r>
            <w:r w:rsidR="00E84E57">
              <w:t xml:space="preserve"> </w:t>
            </w:r>
            <w:r w:rsidR="00E84E57" w:rsidRPr="00E84E57">
              <w:t>Bézier curves</w:t>
            </w:r>
            <w:r w:rsidR="001E625C">
              <w:t>.</w:t>
            </w:r>
          </w:p>
        </w:tc>
      </w:tr>
    </w:tbl>
    <w:p w14:paraId="3F29BE01" w14:textId="77777777" w:rsidR="00B22A22" w:rsidRDefault="00B22A22" w:rsidP="00B22A22">
      <w:pPr>
        <w:rPr>
          <w:rFonts w:ascii="Arial Narrow" w:eastAsia="Times New Roman" w:hAnsi="Arial Narrow"/>
          <w:b/>
          <w:color w:val="000000"/>
          <w:sz w:val="28"/>
          <w:lang w:val="en-US" w:eastAsia="en-US"/>
        </w:rPr>
      </w:pPr>
      <w:r>
        <w:br w:type="page"/>
      </w:r>
    </w:p>
    <w:p w14:paraId="3F6AF365" w14:textId="77777777" w:rsidR="0028616B" w:rsidRPr="006124DB" w:rsidRDefault="0028616B" w:rsidP="0028616B">
      <w:pPr>
        <w:pStyle w:val="SOFinalContentTableHead2LeftTOP"/>
      </w:pPr>
      <w:r w:rsidRPr="006124DB">
        <w:lastRenderedPageBreak/>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012657BA" w14:textId="77777777" w:rsidTr="00445FD9">
        <w:trPr>
          <w:tblHeader/>
        </w:trPr>
        <w:tc>
          <w:tcPr>
            <w:tcW w:w="4082" w:type="dxa"/>
          </w:tcPr>
          <w:p w14:paraId="05084B07" w14:textId="77777777" w:rsidR="0028616B" w:rsidRPr="006124DB" w:rsidRDefault="008740F8" w:rsidP="00445FD9">
            <w:pPr>
              <w:pStyle w:val="SOFinalContentTableHead2"/>
            </w:pPr>
            <w:bookmarkStart w:id="42" w:name="ColumnTitle_Key_Questions_Concepts_17"/>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2A32FD26" w14:textId="77777777" w:rsidR="0028616B" w:rsidRPr="006124DB" w:rsidRDefault="008740F8" w:rsidP="00445FD9">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F56D75" w:rsidRPr="00F56D75" w14:paraId="74DEECFD" w14:textId="77777777" w:rsidTr="00445FD9">
        <w:tc>
          <w:tcPr>
            <w:tcW w:w="4082" w:type="dxa"/>
          </w:tcPr>
          <w:p w14:paraId="3D1E1265" w14:textId="2F6C5496" w:rsidR="0028616B" w:rsidRPr="00F56D75" w:rsidRDefault="00D76FAB" w:rsidP="00E84E57">
            <w:pPr>
              <w:pStyle w:val="SOFinalContentTableText"/>
              <w:rPr>
                <w:color w:val="auto"/>
              </w:rPr>
            </w:pPr>
            <w:r w:rsidRPr="00F56D75">
              <w:rPr>
                <w:color w:val="auto"/>
              </w:rPr>
              <w:t>What</w:t>
            </w:r>
            <w:r w:rsidR="00E84E57">
              <w:rPr>
                <w:color w:val="auto"/>
              </w:rPr>
              <w:t xml:space="preserve"> 2D</w:t>
            </w:r>
            <w:r w:rsidRPr="00F56D75">
              <w:rPr>
                <w:color w:val="auto"/>
              </w:rPr>
              <w:t xml:space="preserve"> curves are traced out by a moving point </w:t>
            </w:r>
            <w:r w:rsidRPr="00F56D75">
              <w:rPr>
                <w:color w:val="auto"/>
                <w:position w:val="-14"/>
              </w:rPr>
              <w:object w:dxaOrig="1080" w:dyaOrig="380" w14:anchorId="0065AFD7">
                <v:shape id="_x0000_i1213" type="#_x0000_t75" style="width:54.1pt;height:17.9pt" o:ole="">
                  <v:imagedata r:id="rId391" o:title=""/>
                </v:shape>
                <o:OLEObject Type="Embed" ProgID="Equation.DSMT4" ShapeID="_x0000_i1213" DrawAspect="Content" ObjectID="_1732435473" r:id="rId407"/>
              </w:object>
            </w:r>
            <w:r w:rsidRPr="00F56D75">
              <w:rPr>
                <w:color w:val="auto"/>
              </w:rPr>
              <w:t xml:space="preserve"> in which the functions </w:t>
            </w:r>
            <w:r w:rsidRPr="00F56D75">
              <w:rPr>
                <w:color w:val="auto"/>
                <w:position w:val="-12"/>
              </w:rPr>
              <w:object w:dxaOrig="420" w:dyaOrig="340" w14:anchorId="0D87EEEE">
                <v:shape id="_x0000_i1214" type="#_x0000_t75" style="width:23.15pt;height:16.6pt" o:ole="">
                  <v:imagedata r:id="rId393" o:title=""/>
                </v:shape>
                <o:OLEObject Type="Embed" ProgID="Equation.DSMT4" ShapeID="_x0000_i1214" DrawAspect="Content" ObjectID="_1732435474" r:id="rId408"/>
              </w:object>
            </w:r>
            <w:r w:rsidRPr="00F56D75">
              <w:rPr>
                <w:color w:val="auto"/>
              </w:rPr>
              <w:t xml:space="preserve"> and</w:t>
            </w:r>
            <w:r w:rsidRPr="00F56D75">
              <w:rPr>
                <w:color w:val="auto"/>
                <w:position w:val="-12"/>
              </w:rPr>
              <w:object w:dxaOrig="480" w:dyaOrig="340" w14:anchorId="65C6BC09">
                <v:shape id="_x0000_i1215" type="#_x0000_t75" style="width:26.4pt;height:16.6pt" o:ole="">
                  <v:imagedata r:id="rId395" o:title=""/>
                </v:shape>
                <o:OLEObject Type="Embed" ProgID="Equation.DSMT4" ShapeID="_x0000_i1215" DrawAspect="Content" ObjectID="_1732435475" r:id="rId409"/>
              </w:object>
            </w:r>
            <w:r w:rsidRPr="00F56D75">
              <w:rPr>
                <w:color w:val="auto"/>
              </w:rPr>
              <w:t xml:space="preserve"> are known functions and/or their composites.</w:t>
            </w:r>
          </w:p>
        </w:tc>
        <w:tc>
          <w:tcPr>
            <w:tcW w:w="4082" w:type="dxa"/>
          </w:tcPr>
          <w:p w14:paraId="3DE9429C" w14:textId="458EA74E" w:rsidR="0028616B" w:rsidRPr="00F56D75" w:rsidRDefault="0028616B" w:rsidP="00E84E57">
            <w:pPr>
              <w:pStyle w:val="SOFinalContentTableText"/>
              <w:spacing w:before="60"/>
              <w:rPr>
                <w:color w:val="auto"/>
              </w:rPr>
            </w:pPr>
          </w:p>
        </w:tc>
      </w:tr>
      <w:tr w:rsidR="00E84E57" w:rsidRPr="00E84E57" w14:paraId="7593B6FD" w14:textId="77777777" w:rsidTr="00445FD9">
        <w:tc>
          <w:tcPr>
            <w:tcW w:w="4082" w:type="dxa"/>
          </w:tcPr>
          <w:p w14:paraId="7482A024" w14:textId="0B843914" w:rsidR="00E84E57" w:rsidRPr="00E84E57" w:rsidRDefault="00E84E57" w:rsidP="00E84E57">
            <w:pPr>
              <w:pStyle w:val="SOFinalContentTableText3mmTOP"/>
              <w:spacing w:before="100"/>
            </w:pPr>
            <w:r w:rsidRPr="00E84E57">
              <w:t xml:space="preserve">The Cartesian equation of the path of the moving point can be found by eliminating </w:t>
            </w:r>
            <w:r w:rsidRPr="00E84E57">
              <w:rPr>
                <w:rStyle w:val="SOFinalEquationTextTable"/>
                <w:rFonts w:ascii="Roboto Light" w:hAnsi="Roboto Light"/>
                <w:i w:val="0"/>
                <w:sz w:val="18"/>
                <w:szCs w:val="24"/>
              </w:rPr>
              <w:t>t</w:t>
            </w:r>
            <w:r w:rsidRPr="00E84E57">
              <w:t xml:space="preserve"> and establishing the relationship between </w:t>
            </w:r>
            <w:r w:rsidRPr="00E84E57">
              <w:rPr>
                <w:position w:val="-10"/>
              </w:rPr>
              <w:object w:dxaOrig="200" w:dyaOrig="240" w14:anchorId="12C386CB">
                <v:shape id="_x0000_i1216" type="#_x0000_t75" style="width:9.75pt;height:12.05pt" o:ole="">
                  <v:imagedata r:id="rId410" o:title=""/>
                </v:shape>
                <o:OLEObject Type="Embed" ProgID="Equation.DSMT4" ShapeID="_x0000_i1216" DrawAspect="Content" ObjectID="_1732435476" r:id="rId411"/>
              </w:object>
            </w:r>
            <w:r>
              <w:t xml:space="preserve"> </w:t>
            </w:r>
            <w:r w:rsidRPr="00E84E57">
              <w:t xml:space="preserve">and </w:t>
            </w:r>
            <w:r w:rsidRPr="00E84E57">
              <w:rPr>
                <w:position w:val="-6"/>
              </w:rPr>
              <w:object w:dxaOrig="180" w:dyaOrig="200" w14:anchorId="41CB629F">
                <v:shape id="_x0000_i1217" type="#_x0000_t75" style="width:9.1pt;height:9.75pt" o:ole="">
                  <v:imagedata r:id="rId412" o:title=""/>
                </v:shape>
                <o:OLEObject Type="Embed" ProgID="Equation.DSMT4" ShapeID="_x0000_i1217" DrawAspect="Content" ObjectID="_1732435477" r:id="rId413"/>
              </w:object>
            </w:r>
            <w:r w:rsidRPr="00E84E57">
              <w:t>.</w:t>
            </w:r>
          </w:p>
        </w:tc>
        <w:tc>
          <w:tcPr>
            <w:tcW w:w="4082" w:type="dxa"/>
          </w:tcPr>
          <w:p w14:paraId="52467F6F" w14:textId="44B68C25" w:rsidR="00E84E57" w:rsidRPr="00E84E57" w:rsidRDefault="00E84E57" w:rsidP="00E84E57">
            <w:pPr>
              <w:pStyle w:val="SOFinalContentTableText3mmTOP"/>
            </w:pPr>
            <w:r w:rsidRPr="00E84E57">
              <w:t xml:space="preserve">If, given a function </w:t>
            </w:r>
            <w:r w:rsidRPr="00E84E57">
              <w:rPr>
                <w:position w:val="-12"/>
              </w:rPr>
              <w:object w:dxaOrig="499" w:dyaOrig="340" w14:anchorId="5DA49A53">
                <v:shape id="_x0000_i1218" type="#_x0000_t75" style="width:26.4pt;height:16.6pt" o:ole="">
                  <v:imagedata r:id="rId414" o:title=""/>
                </v:shape>
                <o:OLEObject Type="Embed" ProgID="Equation.DSMT4" ShapeID="_x0000_i1218" DrawAspect="Content" ObjectID="_1732435478" r:id="rId415"/>
              </w:object>
            </w:r>
            <w:r w:rsidRPr="00E84E57">
              <w:t xml:space="preserve"> and a function of time </w:t>
            </w:r>
            <w:r w:rsidRPr="00E84E57">
              <w:rPr>
                <w:position w:val="-12"/>
              </w:rPr>
              <w:object w:dxaOrig="420" w:dyaOrig="340" w14:anchorId="42260305">
                <v:shape id="_x0000_i1219" type="#_x0000_t75" style="width:20.85pt;height:16.6pt" o:ole="">
                  <v:imagedata r:id="rId416" o:title=""/>
                </v:shape>
                <o:OLEObject Type="Embed" ProgID="Equation.DSMT4" ShapeID="_x0000_i1219" DrawAspect="Content" ObjectID="_1732435479" r:id="rId417"/>
              </w:object>
            </w:r>
            <w:r w:rsidRPr="00E84E57">
              <w:t xml:space="preserve">, set </w:t>
            </w:r>
            <w:r w:rsidRPr="00E84E57">
              <w:rPr>
                <w:position w:val="-14"/>
              </w:rPr>
              <w:object w:dxaOrig="1300" w:dyaOrig="380" w14:anchorId="474E9C20">
                <v:shape id="_x0000_i1220" type="#_x0000_t75" style="width:67.45pt;height:17.9pt" o:ole="">
                  <v:imagedata r:id="rId418" o:title=""/>
                </v:shape>
                <o:OLEObject Type="Embed" ProgID="Equation.DSMT4" ShapeID="_x0000_i1220" DrawAspect="Content" ObjectID="_1732435480" r:id="rId419"/>
              </w:object>
            </w:r>
            <w:r w:rsidRPr="00E84E57">
              <w:t xml:space="preserve">, then the moving point </w:t>
            </w:r>
            <w:r w:rsidRPr="00E84E57">
              <w:rPr>
                <w:position w:val="-14"/>
              </w:rPr>
              <w:object w:dxaOrig="1060" w:dyaOrig="380" w14:anchorId="2DC85224">
                <v:shape id="_x0000_i1221" type="#_x0000_t75" style="width:53.1pt;height:17.9pt" o:ole="">
                  <v:imagedata r:id="rId420" o:title=""/>
                </v:shape>
                <o:OLEObject Type="Embed" ProgID="Equation.DSMT4" ShapeID="_x0000_i1221" DrawAspect="Content" ObjectID="_1732435481" r:id="rId421"/>
              </w:object>
            </w:r>
            <w:r w:rsidRPr="00E84E57">
              <w:t xml:space="preserve"> travels along the graph of </w:t>
            </w:r>
            <w:r w:rsidRPr="00E84E57">
              <w:rPr>
                <w:position w:val="-12"/>
              </w:rPr>
              <w:object w:dxaOrig="560" w:dyaOrig="340" w14:anchorId="7903F2BC">
                <v:shape id="_x0000_i1222" type="#_x0000_t75" style="width:28.35pt;height:16.6pt" o:ole="">
                  <v:imagedata r:id="rId422" o:title=""/>
                </v:shape>
                <o:OLEObject Type="Embed" ProgID="Equation.DSMT4" ShapeID="_x0000_i1222" DrawAspect="Content" ObjectID="_1732435482" r:id="rId423"/>
              </w:object>
            </w:r>
          </w:p>
        </w:tc>
      </w:tr>
      <w:tr w:rsidR="00AB108F" w:rsidRPr="00651396" w14:paraId="7B2B60CA" w14:textId="77777777" w:rsidTr="00E84E57">
        <w:trPr>
          <w:trHeight w:val="2096"/>
        </w:trPr>
        <w:tc>
          <w:tcPr>
            <w:tcW w:w="4082" w:type="dxa"/>
          </w:tcPr>
          <w:p w14:paraId="4EE93D39" w14:textId="76187AE5" w:rsidR="00E84E57" w:rsidRPr="00E84E57" w:rsidRDefault="00E84E57" w:rsidP="00E84E57">
            <w:pPr>
              <w:pStyle w:val="SOFinalContentTableText3mmTOP"/>
              <w:spacing w:before="100"/>
            </w:pPr>
            <w:r w:rsidRPr="00E84E57">
              <w:t>How is the motion of a moving point described</w:t>
            </w:r>
            <w:r>
              <w:t xml:space="preserve"> in 2D</w:t>
            </w:r>
            <w:r w:rsidRPr="00E84E57">
              <w:t>?</w:t>
            </w:r>
          </w:p>
          <w:p w14:paraId="27369F12" w14:textId="64DEA2D3" w:rsidR="00AB108F" w:rsidRDefault="00E84E57" w:rsidP="00E84E57">
            <w:pPr>
              <w:pStyle w:val="SOFinalContentTableText"/>
              <w:spacing w:before="60"/>
            </w:pPr>
            <w:r w:rsidRPr="00F56D75">
              <w:rPr>
                <w:color w:val="auto"/>
              </w:rPr>
              <w:t xml:space="preserve">For a moving point </w:t>
            </w:r>
            <w:r w:rsidRPr="00F56D75">
              <w:rPr>
                <w:color w:val="auto"/>
                <w:position w:val="-14"/>
              </w:rPr>
              <w:object w:dxaOrig="1140" w:dyaOrig="380" w14:anchorId="381AFBD3">
                <v:shape id="_x0000_i1223" type="#_x0000_t75" style="width:57pt;height:17.9pt" o:ole="">
                  <v:imagedata r:id="rId424" o:title=""/>
                </v:shape>
                <o:OLEObject Type="Embed" ProgID="Equation.DSMT4" ShapeID="_x0000_i1223" DrawAspect="Content" ObjectID="_1732435483" r:id="rId425"/>
              </w:object>
            </w:r>
            <w:r w:rsidRPr="00F56D75">
              <w:rPr>
                <w:color w:val="auto"/>
              </w:rPr>
              <w:t xml:space="preserve"> the vector of derivatives </w:t>
            </w:r>
            <w:r w:rsidRPr="00F56D75">
              <w:rPr>
                <w:color w:val="auto"/>
                <w:position w:val="-14"/>
              </w:rPr>
              <w:object w:dxaOrig="1480" w:dyaOrig="380" w14:anchorId="7E3B95A8">
                <v:shape id="_x0000_i1224" type="#_x0000_t75" style="width:74.3pt;height:17.9pt" o:ole="">
                  <v:imagedata r:id="rId426" o:title=""/>
                </v:shape>
                <o:OLEObject Type="Embed" ProgID="Equation.DSMT4" ShapeID="_x0000_i1224" DrawAspect="Content" ObjectID="_1732435484" r:id="rId427"/>
              </w:object>
            </w:r>
            <w:r w:rsidRPr="00F56D75">
              <w:rPr>
                <w:color w:val="auto"/>
              </w:rPr>
              <w:t xml:space="preserve"> is naturally interpreted as its instantaneous velocity</w:t>
            </w:r>
          </w:p>
        </w:tc>
        <w:tc>
          <w:tcPr>
            <w:tcW w:w="4082" w:type="dxa"/>
          </w:tcPr>
          <w:p w14:paraId="75814470" w14:textId="73B23327" w:rsidR="00AB108F" w:rsidRDefault="00E84E57" w:rsidP="00E84E57">
            <w:pPr>
              <w:pStyle w:val="SOFinalContentTableText3mmTOP"/>
            </w:pPr>
            <w:r w:rsidRPr="00F56D75">
              <w:t xml:space="preserve">For uniform motion, the velocity </w:t>
            </w:r>
            <w:r w:rsidRPr="00F56D75">
              <w:rPr>
                <w:position w:val="-12"/>
              </w:rPr>
              <w:object w:dxaOrig="520" w:dyaOrig="340" w14:anchorId="0CB53747">
                <v:shape id="_x0000_i1225" type="#_x0000_t75" style="width:26.4pt;height:16.6pt" o:ole="">
                  <v:imagedata r:id="rId428" o:title=""/>
                </v:shape>
                <o:OLEObject Type="Embed" ProgID="Equation.DSMT4" ShapeID="_x0000_i1225" DrawAspect="Content" ObjectID="_1732435485" r:id="rId429"/>
              </w:object>
            </w:r>
            <w:r w:rsidRPr="00F56D75">
              <w:t xml:space="preserve"> has for its components the rates of change of the components of the position vector. A logical extension of this concept, in which average rates of change are replaced by instantaneous rates of change, or derivatives, is that </w:t>
            </w:r>
            <w:r w:rsidRPr="00F56D75">
              <w:rPr>
                <w:position w:val="-14"/>
              </w:rPr>
              <w:object w:dxaOrig="1480" w:dyaOrig="380" w14:anchorId="1F164D67">
                <v:shape id="_x0000_i1226" type="#_x0000_t75" style="width:74.3pt;height:17.9pt" o:ole="">
                  <v:imagedata r:id="rId430" o:title=""/>
                </v:shape>
                <o:OLEObject Type="Embed" ProgID="Equation.DSMT4" ShapeID="_x0000_i1226" DrawAspect="Content" ObjectID="_1732435486" r:id="rId431"/>
              </w:object>
            </w:r>
            <w:r w:rsidRPr="00F56D75">
              <w:t xml:space="preserve"> is interpreted as the instantaneous velocity vector of the moving point </w:t>
            </w:r>
            <w:r w:rsidRPr="00F56D75">
              <w:rPr>
                <w:position w:val="-14"/>
              </w:rPr>
              <w:object w:dxaOrig="1140" w:dyaOrig="380" w14:anchorId="35A41B25">
                <v:shape id="_x0000_i1227" type="#_x0000_t75" style="width:57pt;height:17.9pt" o:ole="">
                  <v:imagedata r:id="rId432" o:title=""/>
                </v:shape>
                <o:OLEObject Type="Embed" ProgID="Equation.DSMT4" ShapeID="_x0000_i1227" DrawAspect="Content" ObjectID="_1732435487" r:id="rId433"/>
              </w:object>
            </w:r>
          </w:p>
        </w:tc>
      </w:tr>
      <w:tr w:rsidR="0028616B" w:rsidRPr="00651396" w14:paraId="7173AB4A" w14:textId="77777777" w:rsidTr="00445FD9">
        <w:tc>
          <w:tcPr>
            <w:tcW w:w="4082" w:type="dxa"/>
          </w:tcPr>
          <w:p w14:paraId="4A2D18FF" w14:textId="77777777" w:rsidR="0028616B" w:rsidRPr="00651396" w:rsidRDefault="00AB108F" w:rsidP="00E84E57">
            <w:pPr>
              <w:pStyle w:val="SOFinalContentTableBulletsTOP"/>
            </w:pPr>
            <w:r w:rsidRPr="00847F2B">
              <w:t>The velocity vector is always tangent to the curve traced out by a moving point</w:t>
            </w:r>
          </w:p>
        </w:tc>
        <w:tc>
          <w:tcPr>
            <w:tcW w:w="4082" w:type="dxa"/>
          </w:tcPr>
          <w:p w14:paraId="3F24D2F7" w14:textId="3D55F136" w:rsidR="0028616B" w:rsidRPr="0028616B" w:rsidRDefault="00AB108F" w:rsidP="00E84E57">
            <w:pPr>
              <w:pStyle w:val="SOFinalContentTableText3mmTOP"/>
            </w:pPr>
            <w:r w:rsidRPr="00AC729E">
              <w:t xml:space="preserve">The </w:t>
            </w:r>
            <w:r w:rsidRPr="000130BE">
              <w:t>chain</w:t>
            </w:r>
            <w:r w:rsidRPr="00AC729E">
              <w:t xml:space="preserve"> rule </w:t>
            </w:r>
            <w:r w:rsidR="00940968" w:rsidRPr="00940968">
              <w:rPr>
                <w:position w:val="-14"/>
              </w:rPr>
              <w:object w:dxaOrig="1960" w:dyaOrig="380" w14:anchorId="2DEE3526">
                <v:shape id="_x0000_i1228" type="#_x0000_t75" style="width:99.7pt;height:18.9pt" o:ole="">
                  <v:imagedata r:id="rId434" o:title=""/>
                </v:shape>
                <o:OLEObject Type="Embed" ProgID="Equation.DSMT4" ShapeID="_x0000_i1228" DrawAspect="Content" ObjectID="_1732435488" r:id="rId435"/>
              </w:object>
            </w:r>
            <w:r w:rsidRPr="00AC729E">
              <w:t xml:space="preserve"> s</w:t>
            </w:r>
            <w:r w:rsidR="00940968">
              <w:t>hows that</w:t>
            </w:r>
            <w:r w:rsidR="00E35A7A">
              <w:t xml:space="preserve"> </w:t>
            </w:r>
            <w:r w:rsidR="00E84E57" w:rsidRPr="00E84E57">
              <w:rPr>
                <w:position w:val="-26"/>
              </w:rPr>
              <w:object w:dxaOrig="2100" w:dyaOrig="580" w14:anchorId="5BF3F2BD">
                <v:shape id="_x0000_i1229" type="#_x0000_t75" style="width:105.9pt;height:29.3pt" o:ole="">
                  <v:imagedata r:id="rId436" o:title=""/>
                </v:shape>
                <o:OLEObject Type="Embed" ProgID="Equation.DSMT4" ShapeID="_x0000_i1229" DrawAspect="Content" ObjectID="_1732435489" r:id="rId437"/>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14:paraId="0D493550" w14:textId="77777777" w:rsidTr="00445FD9">
        <w:tc>
          <w:tcPr>
            <w:tcW w:w="4082" w:type="dxa"/>
          </w:tcPr>
          <w:p w14:paraId="7D7F1B68" w14:textId="77777777" w:rsidR="0028616B" w:rsidRPr="00651396" w:rsidRDefault="0028616B" w:rsidP="00007908">
            <w:pPr>
              <w:pStyle w:val="SOFinalContentTableBulletsTOP"/>
            </w:pPr>
            <w:r>
              <w:t>The speed of the moving point is the magnitude of the velocity vector, that is,</w:t>
            </w:r>
            <w:r w:rsidR="00007908">
              <w:t xml:space="preserve"> </w:t>
            </w:r>
            <w:r w:rsidR="00940968" w:rsidRPr="00D56ABF">
              <w:rPr>
                <w:position w:val="-14"/>
              </w:rPr>
              <w:object w:dxaOrig="2079" w:dyaOrig="420" w14:anchorId="2C854C41">
                <v:shape id="_x0000_i1230" type="#_x0000_t75" style="width:103.6pt;height:23.15pt" o:ole="">
                  <v:imagedata r:id="rId438" o:title=""/>
                </v:shape>
                <o:OLEObject Type="Embed" ProgID="Equation.DSMT4" ShapeID="_x0000_i1230" DrawAspect="Content" ObjectID="_1732435490" r:id="rId439"/>
              </w:object>
            </w:r>
            <w:r>
              <w:t xml:space="preserve">  </w:t>
            </w:r>
          </w:p>
        </w:tc>
        <w:tc>
          <w:tcPr>
            <w:tcW w:w="4082" w:type="dxa"/>
          </w:tcPr>
          <w:p w14:paraId="59BEF1A5" w14:textId="77777777" w:rsidR="0028616B" w:rsidRPr="0028616B" w:rsidRDefault="00BA2929" w:rsidP="0028616B">
            <w:pPr>
              <w:pStyle w:val="SOFinalContentTableText"/>
            </w:pPr>
            <w:r w:rsidRPr="0028616B">
              <w:t>Calculate the speed of projectiles or of points moving along parameterised curves.</w:t>
            </w:r>
          </w:p>
        </w:tc>
      </w:tr>
      <w:tr w:rsidR="0028616B" w:rsidRPr="00651396" w14:paraId="657DD778" w14:textId="77777777" w:rsidTr="00445FD9">
        <w:tc>
          <w:tcPr>
            <w:tcW w:w="4082" w:type="dxa"/>
          </w:tcPr>
          <w:p w14:paraId="4C8F06E4" w14:textId="77777777" w:rsidR="0028616B" w:rsidRPr="00651396" w:rsidRDefault="00BA2929" w:rsidP="000130BE">
            <w:pPr>
              <w:pStyle w:val="SOFinalContentTableBulletsTOP"/>
              <w:spacing w:before="140"/>
            </w:pPr>
            <w:r w:rsidRPr="00BA2929">
              <w:t>Find the arc length along parametric curves</w:t>
            </w:r>
          </w:p>
        </w:tc>
        <w:tc>
          <w:tcPr>
            <w:tcW w:w="4082" w:type="dxa"/>
          </w:tcPr>
          <w:p w14:paraId="260847F3" w14:textId="493FEC95" w:rsidR="0028616B" w:rsidRPr="0028616B" w:rsidRDefault="00940968" w:rsidP="003A7F6A">
            <w:pPr>
              <w:pStyle w:val="SOFinalContentTableText"/>
              <w:spacing w:before="0"/>
            </w:pPr>
            <w:r w:rsidRPr="00007908">
              <w:rPr>
                <w:position w:val="-20"/>
              </w:rPr>
              <w:object w:dxaOrig="1620" w:dyaOrig="520" w14:anchorId="44D4AAD1">
                <v:shape id="_x0000_i1231" type="#_x0000_t75" style="width:81.1pt;height:26.4pt" o:ole="">
                  <v:imagedata r:id="rId440" o:title=""/>
                </v:shape>
                <o:OLEObject Type="Embed" ProgID="Equation.DSMT4" ShapeID="_x0000_i1231" DrawAspect="Content" ObjectID="_1732435491" r:id="rId441"/>
              </w:object>
            </w:r>
            <w:r w:rsidR="00BA2929" w:rsidRPr="00BA2929">
              <w:t xml:space="preserve"> is the velocity vector of the moving point as it traces out the curve. If the point moves during the time from </w:t>
            </w:r>
            <w:r w:rsidR="00573394" w:rsidRPr="00E5477C">
              <w:rPr>
                <w:position w:val="-10"/>
              </w:rPr>
              <w:object w:dxaOrig="1160" w:dyaOrig="300" w14:anchorId="750A1D52">
                <v:shape id="_x0000_i1232" type="#_x0000_t75" style="width:58.65pt;height:16.6pt" o:ole="">
                  <v:imagedata r:id="rId442" o:title=""/>
                </v:shape>
                <o:OLEObject Type="Embed" ProgID="Equation.DSMT4" ShapeID="_x0000_i1232" DrawAspect="Content" ObjectID="_1732435492" r:id="rId443"/>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position w:val="-28"/>
              </w:rPr>
              <w:object w:dxaOrig="1140" w:dyaOrig="660" w14:anchorId="2C1A096F">
                <v:shape id="_x0000_i1233" type="#_x0000_t75" style="width:57pt;height:31.6pt" o:ole="">
                  <v:imagedata r:id="rId444" o:title=""/>
                </v:shape>
                <o:OLEObject Type="Embed" ProgID="Equation.DSMT4" ShapeID="_x0000_i1233" DrawAspect="Content" ObjectID="_1732435493" r:id="rId445"/>
              </w:object>
            </w:r>
          </w:p>
        </w:tc>
      </w:tr>
      <w:tr w:rsidR="00E84E57" w:rsidRPr="00651396" w14:paraId="6EFA2F29" w14:textId="77777777" w:rsidTr="00445FD9">
        <w:tc>
          <w:tcPr>
            <w:tcW w:w="4082" w:type="dxa"/>
          </w:tcPr>
          <w:p w14:paraId="24E4A0D9" w14:textId="77777777" w:rsidR="00E84E57" w:rsidRDefault="00E84E57" w:rsidP="00E84E57">
            <w:pPr>
              <w:pStyle w:val="SOFinalContentTableText3mmTOP"/>
            </w:pPr>
            <w:r>
              <w:lastRenderedPageBreak/>
              <w:t>Consider a moving point in 3D</w:t>
            </w:r>
          </w:p>
          <w:p w14:paraId="13C011E4" w14:textId="6E34A932" w:rsidR="00E84E57" w:rsidRPr="00E84E57" w:rsidRDefault="00E84E57" w:rsidP="00E84E57">
            <w:pPr>
              <w:pStyle w:val="SOFinalContentTableBullets"/>
            </w:pPr>
            <w:r>
              <w:t xml:space="preserve">For a moving point </w:t>
            </w:r>
            <w:r w:rsidRPr="00E84E57">
              <w:rPr>
                <w:position w:val="-14"/>
              </w:rPr>
              <w:object w:dxaOrig="1579" w:dyaOrig="400" w14:anchorId="35205ADA">
                <v:shape id="_x0000_i1234" type="#_x0000_t75" style="width:78.85pt;height:20.2pt" o:ole="">
                  <v:imagedata r:id="rId446" o:title=""/>
                </v:shape>
                <o:OLEObject Type="Embed" ProgID="Equation.DSMT4" ShapeID="_x0000_i1234" DrawAspect="Content" ObjectID="_1732435494" r:id="rId447"/>
              </w:object>
            </w:r>
            <w:r>
              <w:t xml:space="preserve">, the vector of derivatives </w:t>
            </w:r>
            <w:r w:rsidRPr="00E84E57">
              <w:rPr>
                <w:position w:val="-14"/>
              </w:rPr>
              <w:object w:dxaOrig="2140" w:dyaOrig="400" w14:anchorId="447479AA">
                <v:shape id="_x0000_i1235" type="#_x0000_t75" style="width:107.2pt;height:20.2pt" o:ole="">
                  <v:imagedata r:id="rId448" o:title=""/>
                </v:shape>
                <o:OLEObject Type="Embed" ProgID="Equation.DSMT4" ShapeID="_x0000_i1235" DrawAspect="Content" ObjectID="_1732435495" r:id="rId449"/>
              </w:object>
            </w:r>
            <w:r>
              <w:t xml:space="preserve"> is naturally interpreted as its instantaneous velocity and the speed of the moving point is the magnitude of the velocity vector, that is, </w:t>
            </w:r>
            <w:r w:rsidRPr="00E84E57">
              <w:rPr>
                <w:position w:val="-16"/>
              </w:rPr>
              <w:object w:dxaOrig="3480" w:dyaOrig="520" w14:anchorId="4AE79691">
                <v:shape id="_x0000_i1236" type="#_x0000_t75" style="width:173.95pt;height:26.4pt" o:ole="">
                  <v:imagedata r:id="rId450" o:title=""/>
                </v:shape>
                <o:OLEObject Type="Embed" ProgID="Equation.DSMT4" ShapeID="_x0000_i1236" DrawAspect="Content" ObjectID="_1732435496" r:id="rId451"/>
              </w:object>
            </w:r>
            <w:r>
              <w:t>.</w:t>
            </w:r>
          </w:p>
        </w:tc>
        <w:tc>
          <w:tcPr>
            <w:tcW w:w="4082" w:type="dxa"/>
          </w:tcPr>
          <w:p w14:paraId="4A7B15A5" w14:textId="77777777" w:rsidR="00E84E57" w:rsidRPr="00007908" w:rsidRDefault="00E84E57" w:rsidP="003A7F6A">
            <w:pPr>
              <w:pStyle w:val="SOFinalContentTableText"/>
              <w:spacing w:before="0"/>
            </w:pPr>
          </w:p>
        </w:tc>
      </w:tr>
      <w:tr w:rsidR="00E84E57" w:rsidRPr="00651396" w14:paraId="45F78CA4" w14:textId="77777777" w:rsidTr="00445FD9">
        <w:tc>
          <w:tcPr>
            <w:tcW w:w="4082" w:type="dxa"/>
          </w:tcPr>
          <w:p w14:paraId="4A82DE77" w14:textId="768C733D" w:rsidR="00E84E57" w:rsidRDefault="00E84E57" w:rsidP="00E84E57">
            <w:pPr>
              <w:pStyle w:val="SOFinalContentTableBulletsTOP"/>
            </w:pPr>
            <w:r w:rsidRPr="00E84E57">
              <w:t>The arc length of the parametric curve is</w:t>
            </w:r>
            <w:r>
              <w:t xml:space="preserve"> </w:t>
            </w:r>
            <w:r w:rsidR="00B252E7" w:rsidRPr="00B252E7">
              <w:rPr>
                <w:position w:val="-40"/>
              </w:rPr>
              <w:object w:dxaOrig="1260" w:dyaOrig="920" w14:anchorId="74011084">
                <v:shape id="_x0000_i1247" type="#_x0000_t75" style="width:63.2pt;height:45.6pt" o:ole="">
                  <v:imagedata r:id="rId452" o:title=""/>
                </v:shape>
                <o:OLEObject Type="Embed" ProgID="Equation.DSMT4" ShapeID="_x0000_i1247" DrawAspect="Content" ObjectID="_1732435497" r:id="rId453"/>
              </w:object>
            </w:r>
            <w:r>
              <w:t>.</w:t>
            </w:r>
          </w:p>
        </w:tc>
        <w:tc>
          <w:tcPr>
            <w:tcW w:w="4082" w:type="dxa"/>
          </w:tcPr>
          <w:p w14:paraId="199D634F" w14:textId="77777777" w:rsidR="00E84E57" w:rsidRPr="00007908" w:rsidRDefault="00E84E57" w:rsidP="003A7F6A">
            <w:pPr>
              <w:pStyle w:val="SOFinalContentTableText"/>
              <w:spacing w:before="0"/>
            </w:pPr>
          </w:p>
        </w:tc>
      </w:tr>
    </w:tbl>
    <w:p w14:paraId="27C014DA" w14:textId="77777777"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14:paraId="0EECA526" w14:textId="77777777" w:rsidR="0028616B" w:rsidRPr="006124DB" w:rsidRDefault="0028616B" w:rsidP="0028616B">
      <w:pPr>
        <w:pStyle w:val="SOFinalContentTableHead2LeftTOP"/>
      </w:pPr>
      <w:r w:rsidRPr="006124DB">
        <w:lastRenderedPageBreak/>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107D1FA7" w14:textId="77777777" w:rsidTr="00445FD9">
        <w:trPr>
          <w:tblHeader/>
        </w:trPr>
        <w:tc>
          <w:tcPr>
            <w:tcW w:w="4082" w:type="dxa"/>
          </w:tcPr>
          <w:p w14:paraId="27884DE4" w14:textId="77777777" w:rsidR="0028616B" w:rsidRPr="006124DB" w:rsidRDefault="008740F8" w:rsidP="00445FD9">
            <w:pPr>
              <w:pStyle w:val="SOFinalContentTableHead2"/>
            </w:pPr>
            <w:bookmarkStart w:id="44" w:name="ColumnTitle_Considerations_19"/>
            <w:r w:rsidRPr="006124DB">
              <w:t xml:space="preserve">Key </w:t>
            </w:r>
            <w:r>
              <w:t>q</w:t>
            </w:r>
            <w:r w:rsidRPr="006124DB">
              <w:t xml:space="preserve">uestions and </w:t>
            </w:r>
            <w:r>
              <w:t>k</w:t>
            </w:r>
            <w:r w:rsidRPr="006124DB">
              <w:t xml:space="preserve">ey </w:t>
            </w:r>
            <w:r>
              <w:t>concept</w:t>
            </w:r>
            <w:r w:rsidRPr="006124DB">
              <w:t>s</w:t>
            </w:r>
            <w:bookmarkEnd w:id="44"/>
          </w:p>
        </w:tc>
        <w:tc>
          <w:tcPr>
            <w:tcW w:w="4082" w:type="dxa"/>
          </w:tcPr>
          <w:p w14:paraId="3320E850" w14:textId="77777777" w:rsidR="0028616B" w:rsidRPr="006124DB" w:rsidRDefault="0028616B" w:rsidP="008740F8">
            <w:pPr>
              <w:pStyle w:val="SOFinalContentTableHead2"/>
            </w:pPr>
            <w:bookmarkStart w:id="45"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45"/>
          </w:p>
        </w:tc>
      </w:tr>
      <w:tr w:rsidR="0028616B" w:rsidRPr="00651396" w14:paraId="75C801BC" w14:textId="77777777" w:rsidTr="00445FD9">
        <w:tc>
          <w:tcPr>
            <w:tcW w:w="4082" w:type="dxa"/>
          </w:tcPr>
          <w:p w14:paraId="2B34144C" w14:textId="29AECDE2"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573394" w:rsidRPr="00E5477C">
              <w:rPr>
                <w:position w:val="-12"/>
              </w:rPr>
              <w:object w:dxaOrig="1600" w:dyaOrig="340" w14:anchorId="61F93E59">
                <v:shape id="_x0000_i1238" type="#_x0000_t75" style="width:78.85pt;height:16.6pt" o:ole="">
                  <v:imagedata r:id="rId454" o:title=""/>
                </v:shape>
                <o:OLEObject Type="Embed" ProgID="Equation.DSMT4" ShapeID="_x0000_i1238" DrawAspect="Content" ObjectID="_1732435498" r:id="rId455"/>
              </w:object>
            </w:r>
          </w:p>
        </w:tc>
        <w:tc>
          <w:tcPr>
            <w:tcW w:w="4082" w:type="dxa"/>
          </w:tcPr>
          <w:p w14:paraId="09C0F58E" w14:textId="77777777" w:rsidR="0028616B" w:rsidRPr="00651396" w:rsidRDefault="0028616B" w:rsidP="00AB108F">
            <w:pPr>
              <w:pStyle w:val="SOFinalContentTableText"/>
            </w:pPr>
            <w:r w:rsidRPr="0028616B">
              <w:t xml:space="preserve">Students can find the first and second derivatives of </w:t>
            </w:r>
            <w:r w:rsidR="00940968" w:rsidRPr="00E5477C">
              <w:rPr>
                <w:position w:val="-12"/>
              </w:rPr>
              <w:object w:dxaOrig="460" w:dyaOrig="340" w14:anchorId="724EA82A">
                <v:shape id="_x0000_i1239" type="#_x0000_t75" style="width:23.15pt;height:16.6pt" o:ole="">
                  <v:imagedata r:id="rId456" o:title=""/>
                </v:shape>
                <o:OLEObject Type="Embed" ProgID="Equation.DSMT4" ShapeID="_x0000_i1239" DrawAspect="Content" ObjectID="_1732435499" r:id="rId457"/>
              </w:object>
            </w:r>
            <w:r w:rsidRPr="0028616B">
              <w:t xml:space="preserve"> and establish the constant speed and centripetal acceleration of circular motion.</w:t>
            </w:r>
          </w:p>
        </w:tc>
      </w:tr>
      <w:tr w:rsidR="0028616B" w:rsidRPr="00651396" w14:paraId="00C374A3" w14:textId="77777777" w:rsidTr="00445FD9">
        <w:tc>
          <w:tcPr>
            <w:tcW w:w="4082" w:type="dxa"/>
          </w:tcPr>
          <w:p w14:paraId="14F7847B" w14:textId="77777777"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14:paraId="76A22DD5" w14:textId="77777777" w:rsidR="0028616B" w:rsidRPr="0028616B" w:rsidRDefault="0028616B" w:rsidP="00AB108F">
            <w:pPr>
              <w:pStyle w:val="SOFinalContentTableText"/>
            </w:pPr>
            <w:r w:rsidRPr="0028616B">
              <w:t xml:space="preserve">The more general position vector </w:t>
            </w:r>
            <w:r w:rsidR="00940968" w:rsidRPr="00E5477C">
              <w:rPr>
                <w:position w:val="-12"/>
              </w:rPr>
              <w:object w:dxaOrig="2160" w:dyaOrig="340" w14:anchorId="1761CBCE">
                <v:shape id="_x0000_i1240" type="#_x0000_t75" style="width:109.45pt;height:16.6pt" o:ole="">
                  <v:imagedata r:id="rId458" o:title=""/>
                </v:shape>
                <o:OLEObject Type="Embed" ProgID="Equation.DSMT4" ShapeID="_x0000_i1240" DrawAspect="Content" ObjectID="_1732435500" r:id="rId459"/>
              </w:object>
            </w:r>
            <w:r w:rsidRPr="0028616B">
              <w:t xml:space="preserve"> allows for faster or slower motion around smaller or larger circles.</w:t>
            </w:r>
          </w:p>
          <w:p w14:paraId="77B89F48" w14:textId="77777777"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14:paraId="6E358631" w14:textId="77777777" w:rsidTr="00445FD9">
        <w:tc>
          <w:tcPr>
            <w:tcW w:w="4082" w:type="dxa"/>
          </w:tcPr>
          <w:p w14:paraId="655E3ED8" w14:textId="77777777" w:rsidR="00E35A7A" w:rsidRPr="0028616B" w:rsidRDefault="00E35A7A" w:rsidP="00766DDB">
            <w:pPr>
              <w:pStyle w:val="SOFinalContentTableBulletsTOP"/>
            </w:pPr>
            <w:r>
              <w:t xml:space="preserve">Other forms of parametric equations </w:t>
            </w:r>
            <w:r>
              <w:br/>
            </w:r>
            <w:r w:rsidR="00940968" w:rsidRPr="00940968">
              <w:rPr>
                <w:position w:val="-14"/>
              </w:rPr>
              <w:object w:dxaOrig="1660" w:dyaOrig="380" w14:anchorId="7AD5152F">
                <v:shape id="_x0000_i1241" type="#_x0000_t75" style="width:83.4pt;height:18.9pt" o:ole="">
                  <v:imagedata r:id="rId460" o:title=""/>
                </v:shape>
                <o:OLEObject Type="Embed" ProgID="Equation.DSMT4" ShapeID="_x0000_i1241" DrawAspect="Content" ObjectID="_1732435501" r:id="rId461"/>
              </w:object>
            </w:r>
            <w:r>
              <w:br/>
              <w:t xml:space="preserve">where </w:t>
            </w:r>
            <w:r w:rsidR="00940968" w:rsidRPr="00940968">
              <w:rPr>
                <w:position w:val="-12"/>
              </w:rPr>
              <w:object w:dxaOrig="420" w:dyaOrig="340" w14:anchorId="2CD5C1ED">
                <v:shape id="_x0000_i1242" type="#_x0000_t75" style="width:20.85pt;height:16.6pt" o:ole="">
                  <v:imagedata r:id="rId462" o:title=""/>
                </v:shape>
                <o:OLEObject Type="Embed" ProgID="Equation.DSMT4" ShapeID="_x0000_i1242" DrawAspect="Content" ObjectID="_1732435502" r:id="rId463"/>
              </w:object>
            </w:r>
            <w:r w:rsidR="00940968">
              <w:t xml:space="preserve"> </w:t>
            </w:r>
            <w:r>
              <w:t xml:space="preserve">and </w:t>
            </w:r>
            <w:r w:rsidR="00766DDB" w:rsidRPr="00766DDB">
              <w:rPr>
                <w:position w:val="-12"/>
              </w:rPr>
              <w:object w:dxaOrig="440" w:dyaOrig="340" w14:anchorId="6E7D7D3A">
                <v:shape id="_x0000_i1243" type="#_x0000_t75" style="width:23.15pt;height:16.6pt" o:ole="">
                  <v:imagedata r:id="rId464" o:title=""/>
                </v:shape>
                <o:OLEObject Type="Embed" ProgID="Equation.DSMT4" ShapeID="_x0000_i1243" DrawAspect="Content" ObjectID="_1732435503" r:id="rId465"/>
              </w:object>
            </w:r>
            <w:r w:rsidR="00940968">
              <w:t xml:space="preserve"> </w:t>
            </w:r>
            <w:r>
              <w:t xml:space="preserve">are trigonometric functions </w:t>
            </w:r>
            <w:r w:rsidR="00766DDB">
              <w:t>that</w:t>
            </w:r>
            <w:r>
              <w:t xml:space="preserve"> may not result in circular motion</w:t>
            </w:r>
          </w:p>
        </w:tc>
        <w:tc>
          <w:tcPr>
            <w:tcW w:w="4082" w:type="dxa"/>
          </w:tcPr>
          <w:p w14:paraId="53791C51" w14:textId="77777777" w:rsidR="00E35A7A" w:rsidRDefault="00E35A7A" w:rsidP="00E35A7A">
            <w:pPr>
              <w:pStyle w:val="SOFinalContentTableText"/>
            </w:pPr>
            <w:r>
              <w:t xml:space="preserve">For example, a moving particle’s position may be given by </w:t>
            </w:r>
          </w:p>
          <w:p w14:paraId="684029CA" w14:textId="77777777" w:rsidR="00E35A7A" w:rsidRDefault="00766DDB" w:rsidP="00766DDB">
            <w:pPr>
              <w:pStyle w:val="SOFinalContentTableText"/>
            </w:pPr>
            <w:r w:rsidRPr="00766DDB">
              <w:rPr>
                <w:rFonts w:ascii="Times New Roman" w:hAnsi="Times New Roman"/>
                <w:i/>
                <w:position w:val="-12"/>
                <w:sz w:val="20"/>
                <w:szCs w:val="20"/>
              </w:rPr>
              <w:object w:dxaOrig="1100" w:dyaOrig="340" w14:anchorId="4BCD296A">
                <v:shape id="_x0000_i1244" type="#_x0000_t75" style="width:56.35pt;height:16.6pt" o:ole="">
                  <v:imagedata r:id="rId466" o:title=""/>
                </v:shape>
                <o:OLEObject Type="Embed" ProgID="Equation.DSMT4" ShapeID="_x0000_i1244" DrawAspect="Content" ObjectID="_1732435504" r:id="rId467"/>
              </w:object>
            </w:r>
          </w:p>
          <w:p w14:paraId="4A7C28A0" w14:textId="77777777" w:rsidR="00E35A7A" w:rsidRDefault="00766DDB" w:rsidP="00E35A7A">
            <w:pPr>
              <w:pStyle w:val="SOFinalContentTableText"/>
              <w:rPr>
                <w:rFonts w:ascii="Times New Roman" w:hAnsi="Times New Roman"/>
                <w:i/>
                <w:sz w:val="20"/>
                <w:szCs w:val="20"/>
              </w:rPr>
            </w:pPr>
            <w:r w:rsidRPr="00766DDB">
              <w:rPr>
                <w:rFonts w:ascii="Times New Roman" w:hAnsi="Times New Roman"/>
                <w:i/>
                <w:position w:val="-12"/>
                <w:sz w:val="20"/>
                <w:szCs w:val="20"/>
              </w:rPr>
              <w:object w:dxaOrig="1200" w:dyaOrig="340" w14:anchorId="021FF57D">
                <v:shape id="_x0000_i1245" type="#_x0000_t75" style="width:60.9pt;height:16.6pt" o:ole="">
                  <v:imagedata r:id="rId468" o:title=""/>
                </v:shape>
                <o:OLEObject Type="Embed" ProgID="Equation.DSMT4" ShapeID="_x0000_i1245" DrawAspect="Content" ObjectID="_1732435505" r:id="rId469"/>
              </w:object>
            </w:r>
          </w:p>
          <w:p w14:paraId="2BA18344" w14:textId="77777777"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r w:rsidR="00E84E57" w:rsidRPr="00651396" w14:paraId="4E60748A" w14:textId="77777777" w:rsidTr="00445FD9">
        <w:tc>
          <w:tcPr>
            <w:tcW w:w="4082" w:type="dxa"/>
          </w:tcPr>
          <w:p w14:paraId="5A743A26" w14:textId="10F095A3" w:rsidR="00E84E57" w:rsidRDefault="00E84E57" w:rsidP="00766DDB">
            <w:pPr>
              <w:pStyle w:val="SOFinalContentTableBulletsTOP"/>
            </w:pPr>
            <w:r>
              <w:t>Considerations of trigonometric parametric curves may also be in 3D</w:t>
            </w:r>
          </w:p>
        </w:tc>
        <w:tc>
          <w:tcPr>
            <w:tcW w:w="4082" w:type="dxa"/>
          </w:tcPr>
          <w:p w14:paraId="37E7B03A" w14:textId="77777777" w:rsidR="00E84E57" w:rsidRDefault="00E84E57" w:rsidP="00E35A7A">
            <w:pPr>
              <w:pStyle w:val="SOFinalContentTableText"/>
            </w:pPr>
          </w:p>
        </w:tc>
      </w:tr>
    </w:tbl>
    <w:p w14:paraId="1669F260" w14:textId="77777777" w:rsidR="00695D05" w:rsidRPr="00BA2929" w:rsidRDefault="00695D05" w:rsidP="006940D8">
      <w:pPr>
        <w:rPr>
          <w:rFonts w:ascii="Arial Narrow" w:eastAsia="Times New Roman" w:hAnsi="Arial Narrow"/>
          <w:b/>
          <w:color w:val="000000"/>
          <w:sz w:val="28"/>
          <w:lang w:val="en-US" w:eastAsia="en-US"/>
        </w:rPr>
      </w:pPr>
    </w:p>
    <w:p w14:paraId="3E71C692" w14:textId="77777777" w:rsidR="00CF55EB" w:rsidRPr="00090813" w:rsidRDefault="00CF55EB" w:rsidP="006940D8">
      <w:pPr>
        <w:sectPr w:rsidR="00CF55EB" w:rsidRPr="00090813" w:rsidSect="0082771E">
          <w:headerReference w:type="even" r:id="rId470"/>
          <w:headerReference w:type="default" r:id="rId471"/>
          <w:footerReference w:type="even" r:id="rId472"/>
          <w:footerReference w:type="default" r:id="rId473"/>
          <w:headerReference w:type="first" r:id="rId474"/>
          <w:footerReference w:type="first" r:id="rId475"/>
          <w:pgSz w:w="11901" w:h="16840" w:code="209"/>
          <w:pgMar w:top="1985" w:right="1985" w:bottom="1985" w:left="1985" w:header="1701" w:footer="1134" w:gutter="0"/>
          <w:cols w:space="708"/>
          <w:titlePg/>
          <w:docGrid w:linePitch="360"/>
        </w:sectPr>
      </w:pPr>
    </w:p>
    <w:p w14:paraId="2DDBAB6D" w14:textId="77777777" w:rsidR="00695D05" w:rsidRPr="00090813" w:rsidRDefault="00F63C81" w:rsidP="00F63C81">
      <w:pPr>
        <w:pStyle w:val="SOFinalHead1"/>
      </w:pPr>
      <w:bookmarkStart w:id="46" w:name="_Toc499300725"/>
      <w:r>
        <w:lastRenderedPageBreak/>
        <w:t xml:space="preserve">Assessment </w:t>
      </w:r>
      <w:r w:rsidR="008740F8">
        <w:t>s</w:t>
      </w:r>
      <w:r>
        <w:t>cope a</w:t>
      </w:r>
      <w:r w:rsidRPr="00090813">
        <w:t xml:space="preserve">nd </w:t>
      </w:r>
      <w:r w:rsidR="008740F8">
        <w:t>r</w:t>
      </w:r>
      <w:r w:rsidRPr="00090813">
        <w:t>equirements</w:t>
      </w:r>
      <w:bookmarkEnd w:id="46"/>
    </w:p>
    <w:p w14:paraId="5F4C4D03" w14:textId="77777777" w:rsidR="00BF3E86" w:rsidRPr="00090813" w:rsidRDefault="00AB2C6A" w:rsidP="00AB2C6A">
      <w:pPr>
        <w:pStyle w:val="SOFinalBodyTextAfterHead1"/>
      </w:pPr>
      <w:r w:rsidRPr="00AB2C6A">
        <w:t>All Stage 2 subjects have a school assessment component and an external assessment component.</w:t>
      </w:r>
    </w:p>
    <w:p w14:paraId="0D3352D2" w14:textId="77777777" w:rsidR="00767CB3" w:rsidRPr="00090813" w:rsidRDefault="00F63C81" w:rsidP="00F63C81">
      <w:pPr>
        <w:pStyle w:val="SOFinalHead2"/>
      </w:pPr>
      <w:bookmarkStart w:id="47" w:name="_Toc499300726"/>
      <w:r>
        <w:t>Evidence o</w:t>
      </w:r>
      <w:r w:rsidRPr="00090813">
        <w:t xml:space="preserve">f </w:t>
      </w:r>
      <w:r w:rsidR="008740F8">
        <w:t>l</w:t>
      </w:r>
      <w:r w:rsidRPr="00090813">
        <w:t>earning</w:t>
      </w:r>
      <w:bookmarkEnd w:id="47"/>
    </w:p>
    <w:p w14:paraId="04FCF6E5" w14:textId="77777777" w:rsidR="00BA2929" w:rsidRPr="00BA2929" w:rsidRDefault="00BA2929" w:rsidP="002E0913">
      <w:pPr>
        <w:pStyle w:val="SOFinalBodyText"/>
      </w:pPr>
      <w:r w:rsidRPr="00BA2929">
        <w:t>T</w:t>
      </w:r>
      <w:r w:rsidRPr="00BA2929">
        <w:rPr>
          <w:rStyle w:val="SOFinalBodyTextCharChar"/>
        </w:rPr>
        <w:t xml:space="preserve">he </w:t>
      </w:r>
      <w:r w:rsidRPr="00BA2929">
        <w:t>following assessment types enable students to demonstrate their learning in Stage</w:t>
      </w:r>
      <w:r w:rsidR="002E0913">
        <w:t> </w:t>
      </w:r>
      <w:r w:rsidRPr="00BA2929">
        <w:t>2</w:t>
      </w:r>
      <w:r w:rsidR="002E0913">
        <w:t> </w:t>
      </w:r>
      <w:r w:rsidRPr="00BA2929">
        <w:t>Specialist Mathematics.</w:t>
      </w:r>
    </w:p>
    <w:p w14:paraId="77984FEF" w14:textId="77777777" w:rsidR="00BA2929" w:rsidRPr="00BA2929" w:rsidRDefault="00BA2929" w:rsidP="00BA2929">
      <w:pPr>
        <w:pStyle w:val="SOFinalHead6"/>
      </w:pPr>
      <w:r w:rsidRPr="00BA2929">
        <w:t xml:space="preserve">School </w:t>
      </w:r>
      <w:r w:rsidR="008740F8">
        <w:t>a</w:t>
      </w:r>
      <w:r w:rsidRPr="00BA2929">
        <w:t>ssessment (70%)</w:t>
      </w:r>
    </w:p>
    <w:p w14:paraId="293F6C20" w14:textId="77777777" w:rsidR="00BA2929" w:rsidRPr="00BA2929" w:rsidRDefault="00BA2929" w:rsidP="00C97732">
      <w:pPr>
        <w:pStyle w:val="SOFinalBullets"/>
      </w:pPr>
      <w:r w:rsidRPr="00BA2929">
        <w:t>Assessment Type 1: Skills and Applications Tasks (50%)</w:t>
      </w:r>
    </w:p>
    <w:p w14:paraId="0123DB79" w14:textId="77777777" w:rsidR="00BA2929" w:rsidRPr="00BA2929" w:rsidRDefault="00BA2929" w:rsidP="00C97732">
      <w:pPr>
        <w:pStyle w:val="SOFinalBullets"/>
      </w:pPr>
      <w:r w:rsidRPr="00BA2929">
        <w:t>Assessment Type 2: Mathematical Investigation (20%)</w:t>
      </w:r>
    </w:p>
    <w:p w14:paraId="57A76E3F" w14:textId="77777777" w:rsidR="00BA2929" w:rsidRPr="00BA2929" w:rsidRDefault="00BA2929" w:rsidP="00BA2929">
      <w:pPr>
        <w:pStyle w:val="SOFinalHead6"/>
      </w:pPr>
      <w:r w:rsidRPr="00BA2929">
        <w:t xml:space="preserve">External </w:t>
      </w:r>
      <w:r w:rsidR="008740F8">
        <w:t>a</w:t>
      </w:r>
      <w:r w:rsidRPr="00BA2929">
        <w:t>ssessment (30%)</w:t>
      </w:r>
    </w:p>
    <w:p w14:paraId="4D3D570E" w14:textId="77777777" w:rsidR="00BA2929" w:rsidRPr="00BA2929" w:rsidRDefault="00BA2929" w:rsidP="00C97732">
      <w:pPr>
        <w:pStyle w:val="SOFinalBullets"/>
      </w:pPr>
      <w:r w:rsidRPr="00BA2929">
        <w:t>Assessment Type 3: Examination (30%)</w:t>
      </w:r>
    </w:p>
    <w:p w14:paraId="4541962B" w14:textId="77777777" w:rsidR="00BA2929" w:rsidRPr="00BA2929" w:rsidRDefault="00BA2929" w:rsidP="00BA2929">
      <w:pPr>
        <w:pStyle w:val="SOFinalBodyText"/>
      </w:pPr>
      <w:r w:rsidRPr="00BA2929">
        <w:t>Students provide evidence of their learning through eight assessments, including the external assessment component. Students complete:</w:t>
      </w:r>
    </w:p>
    <w:p w14:paraId="002AC08C" w14:textId="77777777" w:rsidR="00BA2929" w:rsidRPr="00BA2929" w:rsidRDefault="00BA2929" w:rsidP="00C97732">
      <w:pPr>
        <w:pStyle w:val="SOFinalBullets"/>
      </w:pPr>
      <w:r w:rsidRPr="00BA2929">
        <w:t>six skills and applications tasks</w:t>
      </w:r>
    </w:p>
    <w:p w14:paraId="032974EF" w14:textId="77777777" w:rsidR="00BA2929" w:rsidRPr="00BA2929" w:rsidRDefault="00BA2929" w:rsidP="00C97732">
      <w:pPr>
        <w:pStyle w:val="SOFinalBullets"/>
      </w:pPr>
      <w:r w:rsidRPr="00BA2929">
        <w:t>one mathematical investigation</w:t>
      </w:r>
    </w:p>
    <w:p w14:paraId="68779F88" w14:textId="77777777" w:rsidR="00BA2929" w:rsidRPr="00BA2929" w:rsidRDefault="00BA2929" w:rsidP="00C97732">
      <w:pPr>
        <w:pStyle w:val="SOFinalBullets"/>
      </w:pPr>
      <w:r w:rsidRPr="00BA2929">
        <w:t>one examination.</w:t>
      </w:r>
    </w:p>
    <w:p w14:paraId="50302126" w14:textId="77777777" w:rsidR="00BF7071" w:rsidRPr="00F63C81" w:rsidRDefault="00F63C81" w:rsidP="00F63C81">
      <w:pPr>
        <w:pStyle w:val="SOFinalHead2"/>
      </w:pPr>
      <w:bookmarkStart w:id="48" w:name="_Toc499300727"/>
      <w:r w:rsidRPr="00F63C81">
        <w:t xml:space="preserve">Assessment </w:t>
      </w:r>
      <w:r w:rsidR="008740F8">
        <w:t>d</w:t>
      </w:r>
      <w:r w:rsidRPr="00F63C81">
        <w:t xml:space="preserve">esign </w:t>
      </w:r>
      <w:r w:rsidR="008740F8">
        <w:t>c</w:t>
      </w:r>
      <w:r w:rsidRPr="00F63C81">
        <w:t>riteria</w:t>
      </w:r>
      <w:bookmarkEnd w:id="48"/>
    </w:p>
    <w:p w14:paraId="61749947" w14:textId="77777777" w:rsidR="00BA2929" w:rsidRDefault="00BA2929" w:rsidP="00BA2929">
      <w:pPr>
        <w:pStyle w:val="SOFinalBodyText"/>
      </w:pPr>
      <w:r>
        <w:t>The assessment design criteria are based on the learning requirements and are used by:</w:t>
      </w:r>
    </w:p>
    <w:p w14:paraId="512916E7" w14:textId="77777777" w:rsidR="00BA2929" w:rsidRDefault="00BA2929" w:rsidP="00C97732">
      <w:pPr>
        <w:pStyle w:val="SOFinalBullets"/>
      </w:pPr>
      <w:r>
        <w:t>teachers to clarify for student</w:t>
      </w:r>
      <w:r w:rsidR="002B3C59">
        <w:t>s</w:t>
      </w:r>
      <w:r>
        <w:t xml:space="preserve"> what </w:t>
      </w:r>
      <w:r w:rsidR="002B3C59">
        <w:t>they</w:t>
      </w:r>
      <w:r>
        <w:t xml:space="preserve"> need to learn</w:t>
      </w:r>
    </w:p>
    <w:p w14:paraId="30607B27" w14:textId="77777777"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14:paraId="00615BD7" w14:textId="77777777" w:rsidR="00BA2929" w:rsidRDefault="00BA2929" w:rsidP="00BA2929">
      <w:pPr>
        <w:pStyle w:val="SOFinalBodyText"/>
      </w:pPr>
      <w:r>
        <w:t>The assessment design criteria consist of specific features that:</w:t>
      </w:r>
    </w:p>
    <w:p w14:paraId="320D0453" w14:textId="77777777" w:rsidR="00BA2929" w:rsidRDefault="00BA2929" w:rsidP="00C97732">
      <w:pPr>
        <w:pStyle w:val="SOFinalBullets"/>
      </w:pPr>
      <w:r>
        <w:t>students should demonstrate in their learning</w:t>
      </w:r>
    </w:p>
    <w:p w14:paraId="386BA6FE" w14:textId="77777777" w:rsidR="00BA2929" w:rsidRDefault="00BA2929" w:rsidP="00C97732">
      <w:pPr>
        <w:pStyle w:val="SOFinalBullets"/>
      </w:pPr>
      <w:r>
        <w:t>teachers and assessors look for as evidence that students have met the learning requirements.</w:t>
      </w:r>
    </w:p>
    <w:p w14:paraId="14F2210A" w14:textId="77777777" w:rsidR="00BA2929" w:rsidRDefault="00BA2929" w:rsidP="00BA2929">
      <w:pPr>
        <w:pStyle w:val="SOFinalBodyText"/>
      </w:pPr>
      <w:r>
        <w:t>For this subject, the assessment design criteria are:</w:t>
      </w:r>
    </w:p>
    <w:p w14:paraId="27EA2A0B" w14:textId="77777777" w:rsidR="00BA2929" w:rsidRDefault="00BA2929" w:rsidP="00C97732">
      <w:pPr>
        <w:pStyle w:val="SOFinalBullets"/>
      </w:pPr>
      <w:r>
        <w:t>concepts and techniques</w:t>
      </w:r>
    </w:p>
    <w:p w14:paraId="5D5B9E51" w14:textId="77777777" w:rsidR="00BA2929" w:rsidRDefault="00BA2929" w:rsidP="00C97732">
      <w:pPr>
        <w:pStyle w:val="SOFinalBullets"/>
      </w:pPr>
      <w:r>
        <w:t>reasoning and communication.</w:t>
      </w:r>
    </w:p>
    <w:p w14:paraId="1ED57DB8" w14:textId="77777777" w:rsidR="002E0913" w:rsidRDefault="002E0913">
      <w:pPr>
        <w:rPr>
          <w:rFonts w:ascii="Roboto Light" w:eastAsia="Times New Roman" w:hAnsi="Roboto Light"/>
          <w:color w:val="000000"/>
          <w:lang w:val="en-US" w:eastAsia="en-US"/>
        </w:rPr>
      </w:pPr>
      <w:r>
        <w:br w:type="page"/>
      </w:r>
    </w:p>
    <w:p w14:paraId="7F44ABB8" w14:textId="77777777" w:rsidR="00BA2929" w:rsidRDefault="00BA2929" w:rsidP="00BA2929">
      <w:pPr>
        <w:pStyle w:val="SOFinalBodyText"/>
      </w:pPr>
      <w:r>
        <w:lastRenderedPageBreak/>
        <w:t>The specific features of these criteria are described below.</w:t>
      </w:r>
    </w:p>
    <w:p w14:paraId="087CB4AC" w14:textId="77777777" w:rsidR="00D648C9" w:rsidRPr="00090813" w:rsidRDefault="00BA2929" w:rsidP="00BA2929">
      <w:pPr>
        <w:pStyle w:val="SOFinalBodyText"/>
      </w:pPr>
      <w:r>
        <w:t>The set of assessments, as a whole, must give students opportunities to demonstrate each of the specific features by the completion of study of the subject.</w:t>
      </w:r>
    </w:p>
    <w:p w14:paraId="332BE3A8" w14:textId="77777777" w:rsidR="00D648C9" w:rsidRPr="00090813" w:rsidRDefault="00AB2C6A" w:rsidP="008457FA">
      <w:pPr>
        <w:pStyle w:val="SOFinalHead3"/>
      </w:pPr>
      <w:r w:rsidRPr="00AB2C6A">
        <w:t>Concepts and Techniques</w:t>
      </w:r>
    </w:p>
    <w:p w14:paraId="35C96E36" w14:textId="77777777" w:rsidR="00D648C9" w:rsidRPr="00090813" w:rsidRDefault="00D648C9" w:rsidP="008457FA">
      <w:pPr>
        <w:pStyle w:val="SOFinalBodyText"/>
      </w:pPr>
      <w:r w:rsidRPr="00090813">
        <w:t>The specific features are as follows:</w:t>
      </w:r>
    </w:p>
    <w:p w14:paraId="0B95E0B7" w14:textId="77777777" w:rsidR="00BA2929" w:rsidRDefault="00BA2929" w:rsidP="00BA2929">
      <w:pPr>
        <w:pStyle w:val="SOFinalBulletsCoded2-3Letters"/>
      </w:pPr>
      <w:r w:rsidRPr="00BA2929">
        <w:t>CT1</w:t>
      </w:r>
      <w:r w:rsidRPr="00BA2929">
        <w:tab/>
        <w:t>Knowledge and understanding of concepts and relationships</w:t>
      </w:r>
      <w:r w:rsidR="000130BE">
        <w:t>.</w:t>
      </w:r>
    </w:p>
    <w:p w14:paraId="0FDA90D1" w14:textId="77777777"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14:paraId="4EF26E94" w14:textId="77777777" w:rsidR="00BA2929" w:rsidRDefault="00BA2929" w:rsidP="00BA2929">
      <w:pPr>
        <w:pStyle w:val="SOFinalBulletsCoded2-3Letters"/>
      </w:pPr>
      <w:r>
        <w:t>CT3</w:t>
      </w:r>
      <w:r>
        <w:tab/>
        <w:t>Application of mathematical models</w:t>
      </w:r>
      <w:r w:rsidR="000130BE">
        <w:t>.</w:t>
      </w:r>
    </w:p>
    <w:p w14:paraId="4588F6A3" w14:textId="77777777" w:rsidR="00D648C9" w:rsidRPr="00090813" w:rsidRDefault="00BA2929" w:rsidP="00BA2929">
      <w:pPr>
        <w:pStyle w:val="SOFinalBulletsCoded2-3Letters"/>
      </w:pPr>
      <w:r>
        <w:t>CT4</w:t>
      </w:r>
      <w:r>
        <w:tab/>
        <w:t>Use of electronic technology to find solutions to mathematical problems.</w:t>
      </w:r>
    </w:p>
    <w:p w14:paraId="326AA102" w14:textId="77777777" w:rsidR="00D648C9" w:rsidRPr="00090813" w:rsidRDefault="00AB2C6A" w:rsidP="008457FA">
      <w:pPr>
        <w:pStyle w:val="SOFinalHead3"/>
      </w:pPr>
      <w:r w:rsidRPr="00AB2C6A">
        <w:t>Reasoning and Communication</w:t>
      </w:r>
    </w:p>
    <w:p w14:paraId="3FAFA2BE" w14:textId="77777777" w:rsidR="00D648C9" w:rsidRPr="00090813" w:rsidRDefault="00D648C9" w:rsidP="008457FA">
      <w:pPr>
        <w:pStyle w:val="SOFinalBodyText"/>
      </w:pPr>
      <w:r w:rsidRPr="00090813">
        <w:t>The specific features are as follows:</w:t>
      </w:r>
    </w:p>
    <w:p w14:paraId="500324C5" w14:textId="77777777" w:rsidR="00BA2929" w:rsidRDefault="00BA2929" w:rsidP="00BA2929">
      <w:pPr>
        <w:pStyle w:val="SOFinalBulletsCoded2-3Letters"/>
      </w:pPr>
      <w:r>
        <w:t>RC1</w:t>
      </w:r>
      <w:r>
        <w:tab/>
        <w:t>Interpretation of mathematical results</w:t>
      </w:r>
      <w:r w:rsidR="000130BE">
        <w:t>.</w:t>
      </w:r>
    </w:p>
    <w:p w14:paraId="23A679ED" w14:textId="77777777" w:rsidR="00BA2929" w:rsidRDefault="00BA2929" w:rsidP="00BA2929">
      <w:pPr>
        <w:pStyle w:val="SOFinalBulletsCoded2-3Letters"/>
      </w:pPr>
      <w:r>
        <w:t>RC2</w:t>
      </w:r>
      <w:r>
        <w:tab/>
        <w:t>Drawing conclusions from mathematical results, with an understanding of their reasonableness and limitations</w:t>
      </w:r>
      <w:r w:rsidR="000130BE">
        <w:t>.</w:t>
      </w:r>
    </w:p>
    <w:p w14:paraId="44A04334" w14:textId="77777777" w:rsidR="00BA2929" w:rsidRDefault="00BA2929" w:rsidP="00BA2929">
      <w:pPr>
        <w:pStyle w:val="SOFinalBulletsCoded2-3Letters"/>
      </w:pPr>
      <w:r>
        <w:t>RC3</w:t>
      </w:r>
      <w:r>
        <w:tab/>
        <w:t>Use of appropriate mathematical notation, representations, and terminology</w:t>
      </w:r>
      <w:r w:rsidR="000130BE">
        <w:t>.</w:t>
      </w:r>
    </w:p>
    <w:p w14:paraId="533EEE04" w14:textId="77777777" w:rsidR="00BA2929" w:rsidRDefault="00BA2929" w:rsidP="00BA2929">
      <w:pPr>
        <w:pStyle w:val="SOFinalBulletsCoded2-3Letters"/>
      </w:pPr>
      <w:r>
        <w:t>RC4</w:t>
      </w:r>
      <w:r>
        <w:tab/>
        <w:t>Communication of mathematical ideas and reasoning to develop logical arguments</w:t>
      </w:r>
      <w:r w:rsidR="000130BE">
        <w:t>.</w:t>
      </w:r>
    </w:p>
    <w:p w14:paraId="303DFE46" w14:textId="77777777" w:rsidR="00D648C9" w:rsidRDefault="00BA2929" w:rsidP="00BA2929">
      <w:pPr>
        <w:pStyle w:val="SOFinalBulletsCoded2-3Letters"/>
      </w:pPr>
      <w:r>
        <w:t>RC5</w:t>
      </w:r>
      <w:r>
        <w:tab/>
        <w:t>Development, testing, and proof of valid conjectures.</w:t>
      </w:r>
      <w:r w:rsidR="0004704E">
        <w:t>*</w:t>
      </w:r>
    </w:p>
    <w:p w14:paraId="55508FB5" w14:textId="77777777" w:rsidR="00C97732" w:rsidRPr="00090813" w:rsidRDefault="00C97732" w:rsidP="002E0913">
      <w:pPr>
        <w:pStyle w:val="SOFinalFootnoteText"/>
        <w:spacing w:before="480"/>
      </w:pPr>
      <w:r>
        <w:t>* In this subject students must be given the opportunity to develop, test, and prove conjectures in at least one assessment task in the school assessment component.</w:t>
      </w:r>
    </w:p>
    <w:p w14:paraId="0EA5E926" w14:textId="77777777" w:rsidR="00165BA2" w:rsidRPr="00F63C81" w:rsidRDefault="00F63C81" w:rsidP="00F63C81">
      <w:pPr>
        <w:pStyle w:val="SOFinalHead2"/>
      </w:pPr>
      <w:bookmarkStart w:id="49" w:name="_Toc499300728"/>
      <w:r w:rsidRPr="00F63C81">
        <w:t xml:space="preserve">School </w:t>
      </w:r>
      <w:r w:rsidR="002B3C59">
        <w:t>a</w:t>
      </w:r>
      <w:r w:rsidRPr="00F63C81">
        <w:t>ssessment</w:t>
      </w:r>
      <w:bookmarkEnd w:id="49"/>
    </w:p>
    <w:p w14:paraId="0DEE1AD8" w14:textId="77777777" w:rsidR="004F5C42" w:rsidRPr="00090813" w:rsidRDefault="00AB2C6A" w:rsidP="008457FA">
      <w:pPr>
        <w:pStyle w:val="SOFinalHead3AfterHead2"/>
      </w:pPr>
      <w:r w:rsidRPr="00AB2C6A">
        <w:t>Assessment Type 1: Skills and Applications Tasks (</w:t>
      </w:r>
      <w:r w:rsidR="00BA2929">
        <w:t>5</w:t>
      </w:r>
      <w:r w:rsidRPr="00AB2C6A">
        <w:t>0%)</w:t>
      </w:r>
    </w:p>
    <w:p w14:paraId="02888140" w14:textId="77777777" w:rsidR="00BA2929" w:rsidRPr="00BA2929" w:rsidRDefault="00BA2929" w:rsidP="00BA2929">
      <w:pPr>
        <w:pStyle w:val="SOFinalBodyText"/>
      </w:pPr>
      <w:r w:rsidRPr="00BA2929">
        <w:t>Students complete six skills and applications tasks.</w:t>
      </w:r>
    </w:p>
    <w:p w14:paraId="49D3313E" w14:textId="77777777" w:rsidR="00BA2929" w:rsidRPr="00BA2929" w:rsidRDefault="00BA2929" w:rsidP="00BA2929">
      <w:pPr>
        <w:pStyle w:val="SOFinalBodyText"/>
      </w:pPr>
      <w:r w:rsidRPr="00BA2929">
        <w:t>Skills and applications tasks are completed under the direct supervision of the teacher.</w:t>
      </w:r>
    </w:p>
    <w:p w14:paraId="4614EBD2" w14:textId="77777777" w:rsidR="00BA2929" w:rsidRPr="00BA2929" w:rsidRDefault="00BA2929" w:rsidP="00BA2929">
      <w:pPr>
        <w:pStyle w:val="SOFinalBodyText"/>
      </w:pPr>
      <w:r w:rsidRPr="00BA2929">
        <w:t>The equivalent of one skills and applications task must be undertaken without the use of either a calculator or notes.</w:t>
      </w:r>
    </w:p>
    <w:p w14:paraId="2BA7AF08" w14:textId="77777777" w:rsidR="00BA2929" w:rsidRPr="00BA2929" w:rsidRDefault="00BA2929" w:rsidP="00BA2929">
      <w:pPr>
        <w:pStyle w:val="SOFinalBodyText"/>
      </w:pPr>
      <w:r w:rsidRPr="00BA2929">
        <w:t>In the remaining skills and applications tasks, electronic technology and up to one A4 sheet of handwritten notes (on one side only) may be used at the discretion of the teacher.</w:t>
      </w:r>
    </w:p>
    <w:p w14:paraId="5AF29448" w14:textId="77777777" w:rsidR="00BA2929" w:rsidRPr="00BA2929" w:rsidRDefault="00BA2929" w:rsidP="00BA2929">
      <w:pPr>
        <w:pStyle w:val="SOFinalBodyText"/>
      </w:pPr>
      <w:r w:rsidRPr="00BA2929">
        <w:t>Students find solutions to mathematical problems that may:</w:t>
      </w:r>
    </w:p>
    <w:p w14:paraId="272F67D9" w14:textId="77777777" w:rsidR="00BA2929" w:rsidRPr="00BA2929" w:rsidRDefault="00BA2929" w:rsidP="00C97732">
      <w:pPr>
        <w:pStyle w:val="SOFinalBullets"/>
      </w:pPr>
      <w:r w:rsidRPr="00BA2929">
        <w:t>be routine, analytical, and/or interpretative</w:t>
      </w:r>
    </w:p>
    <w:p w14:paraId="60AFB391" w14:textId="77777777" w:rsidR="00BA2929" w:rsidRPr="00BA2929" w:rsidRDefault="00BA2929" w:rsidP="00C97732">
      <w:pPr>
        <w:pStyle w:val="SOFinalBullets"/>
      </w:pPr>
      <w:r w:rsidRPr="00BA2929">
        <w:t>be posed in a variety of familiar and new contexts</w:t>
      </w:r>
    </w:p>
    <w:p w14:paraId="4F88A34F" w14:textId="77777777" w:rsidR="00BA2929" w:rsidRPr="00BA2929" w:rsidRDefault="00BA2929" w:rsidP="00C97732">
      <w:pPr>
        <w:pStyle w:val="SOFinalBullets"/>
      </w:pPr>
      <w:r w:rsidRPr="00BA2929">
        <w:t>require discerning use of electronic technology.</w:t>
      </w:r>
    </w:p>
    <w:p w14:paraId="47EDDB2D" w14:textId="77777777" w:rsidR="002E0913" w:rsidRDefault="002E0913">
      <w:pPr>
        <w:rPr>
          <w:rFonts w:ascii="Roboto Light" w:eastAsia="Times New Roman" w:hAnsi="Roboto Light"/>
          <w:color w:val="000000"/>
          <w:lang w:val="en-US" w:eastAsia="en-US"/>
        </w:rPr>
      </w:pPr>
      <w:r>
        <w:br w:type="page"/>
      </w:r>
    </w:p>
    <w:p w14:paraId="0AFE2026" w14:textId="77777777" w:rsidR="00BA2929" w:rsidRPr="00BA2929" w:rsidRDefault="00BA2929" w:rsidP="00BA2929">
      <w:pPr>
        <w:pStyle w:val="SOFinalBodyText"/>
      </w:pPr>
      <w:r w:rsidRPr="00BA2929">
        <w:lastRenderedPageBreak/>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223FA44" w14:textId="77777777" w:rsidR="00BA2929" w:rsidRPr="00BA2929" w:rsidRDefault="00BA2929" w:rsidP="00BA2929">
      <w:pPr>
        <w:pStyle w:val="SOFinalBodyText"/>
      </w:pPr>
      <w:r w:rsidRPr="00BA2929">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4944DFD7" w14:textId="77777777"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14:paraId="724C0C7A" w14:textId="77777777"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14:paraId="6A878833" w14:textId="77777777" w:rsidR="00BA2929" w:rsidRPr="00BA2929" w:rsidRDefault="00BA2929" w:rsidP="00BA2929">
      <w:pPr>
        <w:pStyle w:val="SOFinalBodyText"/>
      </w:pPr>
      <w:r w:rsidRPr="00BA2929">
        <w:t>For this assessment type, students provide evidence of their learning in relation to the following assessment design criteria:</w:t>
      </w:r>
    </w:p>
    <w:p w14:paraId="6C80EB4F" w14:textId="77777777" w:rsidR="00BA2929" w:rsidRPr="00BA2929" w:rsidRDefault="00BA2929" w:rsidP="00C97732">
      <w:pPr>
        <w:pStyle w:val="SOFinalBullets"/>
      </w:pPr>
      <w:r w:rsidRPr="00BA2929">
        <w:t>concepts and techniques</w:t>
      </w:r>
    </w:p>
    <w:p w14:paraId="28D02D49" w14:textId="77777777" w:rsidR="004F5C42" w:rsidRPr="00090813" w:rsidRDefault="00BA2929" w:rsidP="00C97732">
      <w:pPr>
        <w:pStyle w:val="SOFinalBullets"/>
      </w:pPr>
      <w:r w:rsidRPr="00BA2929">
        <w:t>reasoning and communication.</w:t>
      </w:r>
    </w:p>
    <w:p w14:paraId="55661F76" w14:textId="77777777" w:rsidR="004F5C42" w:rsidRPr="00090813" w:rsidRDefault="00AB2C6A" w:rsidP="007F6D25">
      <w:pPr>
        <w:pStyle w:val="SOFinalHead3"/>
      </w:pPr>
      <w:r w:rsidRPr="00AB2C6A">
        <w:t xml:space="preserve">Assessment Type 2: </w:t>
      </w:r>
      <w:r w:rsidRPr="007F6D25">
        <w:t>Mathematical</w:t>
      </w:r>
      <w:r w:rsidRPr="00AB2C6A">
        <w:t xml:space="preserve"> Investigation (</w:t>
      </w:r>
      <w:r w:rsidR="00BA2929">
        <w:t>2</w:t>
      </w:r>
      <w:r w:rsidRPr="00AB2C6A">
        <w:t>0%)</w:t>
      </w:r>
    </w:p>
    <w:p w14:paraId="49D1D8D2" w14:textId="77777777" w:rsidR="00BA2929" w:rsidRPr="00BA2929" w:rsidRDefault="00BA2929" w:rsidP="002E0913">
      <w:pPr>
        <w:pStyle w:val="SOFinalBodyText"/>
      </w:pPr>
      <w:r w:rsidRPr="00BA2929">
        <w:t>Students complete one mathematical investigation.</w:t>
      </w:r>
    </w:p>
    <w:p w14:paraId="1277B9CC" w14:textId="77777777" w:rsidR="00BA2929" w:rsidRPr="00BA2929" w:rsidRDefault="00BA2929" w:rsidP="002E0913">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61F81DB" w14:textId="77777777" w:rsidR="00BA2929" w:rsidRPr="00BA2929" w:rsidRDefault="00BA2929" w:rsidP="002E0913">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51C5719E" w14:textId="77777777" w:rsidR="00BA2929" w:rsidRPr="00BA2929" w:rsidRDefault="00BA2929" w:rsidP="002E0913">
      <w:pPr>
        <w:pStyle w:val="SOFinalBodyText"/>
      </w:pPr>
      <w:r w:rsidRPr="00BA2929">
        <w:t>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1EA4AA0B" w14:textId="77777777" w:rsidR="00BA2929" w:rsidRPr="00BA2929" w:rsidRDefault="00BA2929" w:rsidP="002E0913">
      <w:pPr>
        <w:pStyle w:val="SOFinalBodyText"/>
      </w:pPr>
      <w:r w:rsidRPr="00BA2929">
        <w:t>Students complete a report for the mathematical investigation.</w:t>
      </w:r>
    </w:p>
    <w:p w14:paraId="2E1C3433" w14:textId="77777777" w:rsidR="00BA2929" w:rsidRPr="00BA2929" w:rsidRDefault="00BA2929" w:rsidP="002E0913">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14:paraId="0B0B57F4" w14:textId="77777777" w:rsidR="00BA2929" w:rsidRPr="00BA2929" w:rsidRDefault="00BA2929" w:rsidP="002E0913">
      <w:pPr>
        <w:pStyle w:val="SOFinalBodyText"/>
      </w:pPr>
      <w:r w:rsidRPr="00BA2929">
        <w:t>The report may take a variety of forms, but would usually include the following:</w:t>
      </w:r>
    </w:p>
    <w:p w14:paraId="4D39F3CC" w14:textId="77777777" w:rsidR="00BA2929" w:rsidRPr="00BA2929" w:rsidRDefault="00BA2929" w:rsidP="002E0913">
      <w:pPr>
        <w:pStyle w:val="SOFinalBullets"/>
      </w:pPr>
      <w:r w:rsidRPr="00BA2929">
        <w:t>an outline of the problem and context</w:t>
      </w:r>
    </w:p>
    <w:p w14:paraId="434AAFE0" w14:textId="77777777" w:rsidR="00BA2929" w:rsidRPr="00BA2929" w:rsidRDefault="00BA2929" w:rsidP="002E0913">
      <w:pPr>
        <w:pStyle w:val="SOFinalBullets"/>
      </w:pPr>
      <w:r w:rsidRPr="00BA2929">
        <w:t>the method required to find a solution, in terms of the mathematical model or strategy used</w:t>
      </w:r>
    </w:p>
    <w:p w14:paraId="234A0B41" w14:textId="77777777" w:rsidR="00BA2929" w:rsidRPr="00BA2929" w:rsidRDefault="00BA2929" w:rsidP="002E0913">
      <w:pPr>
        <w:pStyle w:val="SOFinalBullets"/>
      </w:pPr>
      <w:r w:rsidRPr="00BA2929">
        <w:lastRenderedPageBreak/>
        <w:t>the application of the mathematical model or strategy, including</w:t>
      </w:r>
    </w:p>
    <w:p w14:paraId="6A9E7F26" w14:textId="77777777" w:rsidR="00BA2929" w:rsidRPr="00BA2929" w:rsidRDefault="00BA2929" w:rsidP="002E0913">
      <w:pPr>
        <w:pStyle w:val="SOFinalBulletsIndented"/>
      </w:pPr>
      <w:r w:rsidRPr="00BA2929">
        <w:t>relevant data and/or information</w:t>
      </w:r>
    </w:p>
    <w:p w14:paraId="5D80BA08" w14:textId="77777777" w:rsidR="00BA2929" w:rsidRPr="00BA2929" w:rsidRDefault="00BA2929" w:rsidP="002E0913">
      <w:pPr>
        <w:pStyle w:val="SOFinalBulletsIndented"/>
      </w:pPr>
      <w:r w:rsidRPr="00BA2929">
        <w:t>mathematical calculations and results, using appropriate representations</w:t>
      </w:r>
    </w:p>
    <w:p w14:paraId="2E6DADF5" w14:textId="77777777" w:rsidR="00BA2929" w:rsidRPr="00BA2929" w:rsidRDefault="00BA2929" w:rsidP="00573394">
      <w:pPr>
        <w:pStyle w:val="SOFinalBulletsIndented"/>
        <w:tabs>
          <w:tab w:val="clear" w:pos="227"/>
        </w:tabs>
        <w:ind w:left="728" w:hanging="501"/>
      </w:pPr>
      <w:r w:rsidRPr="00BA2929">
        <w:t>the analysis and interpretation of results, including consideration of the reasonableness and limitations of the results</w:t>
      </w:r>
    </w:p>
    <w:p w14:paraId="40B75CCE" w14:textId="77777777" w:rsidR="00BA2929" w:rsidRPr="00BA2929" w:rsidRDefault="00BA2929" w:rsidP="002E0913">
      <w:pPr>
        <w:pStyle w:val="SOFinalBullets"/>
      </w:pPr>
      <w:r w:rsidRPr="00BA2929">
        <w:t>the results and conclusions in the context of the problem</w:t>
      </w:r>
      <w:r w:rsidR="00E337AB">
        <w:t>.</w:t>
      </w:r>
    </w:p>
    <w:p w14:paraId="55702BA4" w14:textId="77777777" w:rsidR="00E337AB" w:rsidRDefault="00E337AB" w:rsidP="002E0913">
      <w:pPr>
        <w:pStyle w:val="SOFinalBodyText"/>
      </w:pPr>
      <w:r w:rsidRPr="00E337AB">
        <w:t>A bibliography and appendices, as appropriate, may be used.</w:t>
      </w:r>
    </w:p>
    <w:p w14:paraId="4B47267E" w14:textId="77777777" w:rsidR="00BA2929" w:rsidRPr="00BA2929" w:rsidRDefault="00BA2929" w:rsidP="002E0913">
      <w:pPr>
        <w:pStyle w:val="SOFinalBodyText"/>
      </w:pPr>
      <w:r w:rsidRPr="00BA2929">
        <w:t xml:space="preserve">The format of </w:t>
      </w:r>
      <w:r w:rsidR="00C43006">
        <w:t>the</w:t>
      </w:r>
      <w:r w:rsidRPr="00BA2929">
        <w:t xml:space="preserve"> investigation report may be written or multimodal.</w:t>
      </w:r>
    </w:p>
    <w:p w14:paraId="039C898B" w14:textId="77777777" w:rsidR="0037581E" w:rsidRDefault="00C43006" w:rsidP="002E0913">
      <w:pPr>
        <w:pStyle w:val="SOFinalBodyText"/>
      </w:pPr>
      <w:r>
        <w:t>The</w:t>
      </w:r>
      <w:r w:rsidR="00E337AB" w:rsidRPr="00E337AB">
        <w:t xml:space="preserve"> investigation report, excluding bibliography and appendices if used, must be a maximum of </w:t>
      </w:r>
      <w:r w:rsidR="00E337AB">
        <w:t>15</w:t>
      </w:r>
      <w:r w:rsidR="00E337AB" w:rsidRPr="00E337AB">
        <w:t xml:space="preserve"> 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7553DD7" w14:textId="77777777" w:rsidR="00BA2929" w:rsidRPr="00BA2929" w:rsidRDefault="00BA2929" w:rsidP="002E0913">
      <w:pPr>
        <w:pStyle w:val="SOFinalBodyText"/>
      </w:pPr>
      <w:r w:rsidRPr="00BA2929">
        <w:rPr>
          <w:rStyle w:val="SOFinalBodyTextCharChar"/>
        </w:rPr>
        <w:t>For this assessment type, students provide evidence of their learning in relation to the following assessment design criteria</w:t>
      </w:r>
      <w:r w:rsidRPr="00BA2929">
        <w:t>:</w:t>
      </w:r>
    </w:p>
    <w:p w14:paraId="0C321842" w14:textId="77777777" w:rsidR="00BA2929" w:rsidRPr="00BA2929" w:rsidRDefault="00BA2929" w:rsidP="002E0913">
      <w:pPr>
        <w:pStyle w:val="SOFinalBullets"/>
      </w:pPr>
      <w:r w:rsidRPr="00BA2929">
        <w:t>concepts and techniques</w:t>
      </w:r>
    </w:p>
    <w:p w14:paraId="78D94376" w14:textId="77777777" w:rsidR="004F5C42" w:rsidRPr="00090813" w:rsidRDefault="00BA2929" w:rsidP="002E0913">
      <w:pPr>
        <w:pStyle w:val="SOFinalBullets"/>
      </w:pPr>
      <w:r w:rsidRPr="00BA2929">
        <w:t>reasoning and communication.</w:t>
      </w:r>
    </w:p>
    <w:p w14:paraId="41FDFB81" w14:textId="77777777" w:rsidR="00AB2C6A" w:rsidRDefault="00AB2C6A" w:rsidP="00AB2C6A">
      <w:pPr>
        <w:pStyle w:val="SOFinalHead2"/>
      </w:pPr>
      <w:bookmarkStart w:id="50" w:name="_Toc499300729"/>
      <w:r>
        <w:t xml:space="preserve">External </w:t>
      </w:r>
      <w:r w:rsidR="002B3C59">
        <w:t>a</w:t>
      </w:r>
      <w:r>
        <w:t>ssessment</w:t>
      </w:r>
      <w:bookmarkEnd w:id="50"/>
    </w:p>
    <w:p w14:paraId="47A66498" w14:textId="77777777" w:rsidR="00AB2C6A" w:rsidRDefault="00AB2C6A" w:rsidP="00AB2C6A">
      <w:pPr>
        <w:pStyle w:val="SOFinalHead3"/>
      </w:pPr>
      <w:r>
        <w:t>Assessment Type 3: Examination (30%)</w:t>
      </w:r>
    </w:p>
    <w:p w14:paraId="556E082A" w14:textId="0B20E5FE" w:rsidR="00BA2929" w:rsidRDefault="00BA2929" w:rsidP="000E7487">
      <w:pPr>
        <w:pStyle w:val="SOFinalBodyText"/>
      </w:pPr>
      <w:r>
        <w:t xml:space="preserve">Students undertake a </w:t>
      </w:r>
      <w:r w:rsidR="00507B34">
        <w:t>1</w:t>
      </w:r>
      <w:r w:rsidR="000E7487">
        <w:t>3</w:t>
      </w:r>
      <w:r w:rsidR="00507B34">
        <w:t>0-minute</w:t>
      </w:r>
      <w:r>
        <w:t xml:space="preserve"> external examination.</w:t>
      </w:r>
    </w:p>
    <w:p w14:paraId="793C1124" w14:textId="77777777"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106A82C6" w14:textId="77777777"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14:paraId="6127A099" w14:textId="77777777" w:rsidR="00BA2929" w:rsidRDefault="00BA2929" w:rsidP="00507B34">
      <w:pPr>
        <w:pStyle w:val="SOFinalBodyText"/>
      </w:pPr>
      <w:r>
        <w:t xml:space="preserve">A formula sheet is </w:t>
      </w:r>
      <w:r w:rsidR="00507B34">
        <w:t>provided with</w:t>
      </w:r>
      <w:r>
        <w:t xml:space="preserve"> the examination booklet.</w:t>
      </w:r>
    </w:p>
    <w:p w14:paraId="4848F00A" w14:textId="77777777" w:rsidR="00BA2929" w:rsidRDefault="00BA2929" w:rsidP="00BA2929">
      <w:pPr>
        <w:pStyle w:val="SOFinalBodyText"/>
      </w:pPr>
      <w:r>
        <w:t>Students may take two unfolded A4 sheets (four sides) of handwritten notes into the examination room.</w:t>
      </w:r>
    </w:p>
    <w:p w14:paraId="312D7D09" w14:textId="77777777"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14:paraId="39228E19" w14:textId="77777777" w:rsidR="00F43872" w:rsidRDefault="00F43872" w:rsidP="00F43872">
      <w:pPr>
        <w:pStyle w:val="SOFinalBodyTextExtraSpace-AssTypeONLY"/>
      </w:pPr>
      <w:r>
        <w:t>All specific features of the assessment design criteria for this subject may be assessed in the external examination.</w:t>
      </w:r>
    </w:p>
    <w:p w14:paraId="7DB22806" w14:textId="77777777" w:rsidR="004A2B5B" w:rsidRPr="00F63C81" w:rsidRDefault="00F63C81" w:rsidP="00F63C81">
      <w:pPr>
        <w:pStyle w:val="SOFinalHead2"/>
      </w:pPr>
      <w:bookmarkStart w:id="51" w:name="_Toc499300730"/>
      <w:r w:rsidRPr="00F63C81">
        <w:lastRenderedPageBreak/>
        <w:t xml:space="preserve">Performance </w:t>
      </w:r>
      <w:r w:rsidR="002B3C59">
        <w:t>s</w:t>
      </w:r>
      <w:r w:rsidRPr="00F63C81">
        <w:t>tandards</w:t>
      </w:r>
      <w:bookmarkEnd w:id="51"/>
    </w:p>
    <w:p w14:paraId="36B6714E" w14:textId="77777777" w:rsidR="00AB2C6A" w:rsidRDefault="00AB2C6A" w:rsidP="00AB2C6A">
      <w:pPr>
        <w:pStyle w:val="SOFinalBodyText"/>
      </w:pPr>
      <w:r>
        <w:t>The performance standards describe five levels of achievement, A to E.</w:t>
      </w:r>
    </w:p>
    <w:p w14:paraId="10259262" w14:textId="77777777"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14:paraId="0C6D734D" w14:textId="77777777" w:rsidR="00AB2C6A" w:rsidRDefault="00AB2C6A" w:rsidP="00AB2C6A">
      <w:pPr>
        <w:pStyle w:val="SOFinalBodyText"/>
      </w:pPr>
      <w:r>
        <w:t>During the teaching and learning program the teacher gives students feedback on their learning, with reference to the performance standards.</w:t>
      </w:r>
    </w:p>
    <w:p w14:paraId="5DECFF34" w14:textId="77777777" w:rsidR="00AB2C6A" w:rsidRDefault="00AB2C6A" w:rsidP="00AB2C6A">
      <w:pPr>
        <w:pStyle w:val="SOFinalBodyText"/>
      </w:pPr>
      <w:r>
        <w:t>At the student’s completion of study of each school assessment type, the teacher makes a decision about the quality of the student’s learning by:</w:t>
      </w:r>
    </w:p>
    <w:p w14:paraId="68074A80" w14:textId="77777777" w:rsidR="00AB2C6A" w:rsidRDefault="00AB2C6A" w:rsidP="00C97732">
      <w:pPr>
        <w:pStyle w:val="SOFinalBullets"/>
      </w:pPr>
      <w:r>
        <w:t>referring to the performance standards</w:t>
      </w:r>
    </w:p>
    <w:p w14:paraId="7AC1FDD1" w14:textId="77777777"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7F333BA6"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6B8451E7" w14:textId="77777777" w:rsidR="00000689" w:rsidRPr="006124DB" w:rsidRDefault="00000689" w:rsidP="00000689">
      <w:pPr>
        <w:pStyle w:val="SOFinalBodyText"/>
      </w:pPr>
    </w:p>
    <w:p w14:paraId="6958051B" w14:textId="77777777" w:rsidR="00000689" w:rsidRPr="006124DB" w:rsidRDefault="00000689" w:rsidP="00000689">
      <w:pPr>
        <w:pStyle w:val="SOFinalBodyText"/>
        <w:sectPr w:rsidR="00000689" w:rsidRPr="006124DB" w:rsidSect="003C5DC9">
          <w:headerReference w:type="even" r:id="rId476"/>
          <w:headerReference w:type="default" r:id="rId477"/>
          <w:footerReference w:type="even" r:id="rId478"/>
          <w:footerReference w:type="default" r:id="rId479"/>
          <w:headerReference w:type="first" r:id="rId480"/>
          <w:footerReference w:type="first" r:id="rId481"/>
          <w:pgSz w:w="11901" w:h="16840" w:code="209"/>
          <w:pgMar w:top="1985" w:right="1985" w:bottom="1985" w:left="1985" w:header="1701" w:footer="1134" w:gutter="0"/>
          <w:cols w:space="708"/>
          <w:titlePg/>
          <w:docGrid w:linePitch="360"/>
        </w:sectPr>
      </w:pPr>
    </w:p>
    <w:p w14:paraId="70C8BBBD" w14:textId="00EE9566" w:rsidR="00000689" w:rsidRPr="006124DB" w:rsidRDefault="00AD41E5" w:rsidP="00000689">
      <w:pPr>
        <w:pStyle w:val="SOFinalHead3PerformanceTable"/>
      </w:pPr>
      <w:r>
        <w:rPr>
          <w:noProof/>
        </w:rPr>
        <w:lastRenderedPageBreak/>
        <mc:AlternateContent>
          <mc:Choice Requires="wps">
            <w:drawing>
              <wp:anchor distT="0" distB="0" distL="114300" distR="114300" simplePos="0" relativeHeight="251662336" behindDoc="0" locked="0" layoutInCell="0" allowOverlap="1" wp14:anchorId="5BE6283E" wp14:editId="27A2C996">
                <wp:simplePos x="0" y="0"/>
                <wp:positionH relativeFrom="page">
                  <wp:posOffset>-107315</wp:posOffset>
                </wp:positionH>
                <wp:positionV relativeFrom="page">
                  <wp:posOffset>0</wp:posOffset>
                </wp:positionV>
                <wp:extent cx="7772400" cy="442595"/>
                <wp:effectExtent l="0" t="0" r="0" b="14605"/>
                <wp:wrapNone/>
                <wp:docPr id="20"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BE6283E" id="MSIPCMfbbc4f09a2d77e41568a929d" o:spid="_x0000_s1027"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000689" w:rsidRPr="006124DB">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569"/>
        <w:gridCol w:w="3930"/>
      </w:tblGrid>
      <w:tr w:rsidR="00000689" w:rsidRPr="006124DB" w14:paraId="4CB43F18" w14:textId="77777777" w:rsidTr="00F56D75">
        <w:trPr>
          <w:trHeight w:hRule="exact" w:val="544"/>
          <w:tblHeader/>
        </w:trPr>
        <w:tc>
          <w:tcPr>
            <w:tcW w:w="397" w:type="dxa"/>
            <w:tcBorders>
              <w:right w:val="nil"/>
            </w:tcBorders>
            <w:shd w:val="clear" w:color="auto" w:fill="595959" w:themeFill="text1" w:themeFillTint="A6"/>
            <w:tcMar>
              <w:bottom w:w="0" w:type="dxa"/>
            </w:tcMar>
            <w:vAlign w:val="center"/>
          </w:tcPr>
          <w:p w14:paraId="5FD7472E" w14:textId="77777777" w:rsidR="00000689" w:rsidRPr="006124DB" w:rsidRDefault="00000689" w:rsidP="00000689">
            <w:bookmarkStart w:id="52" w:name="Title"/>
            <w:r w:rsidRPr="00D516DC">
              <w:rPr>
                <w:color w:val="595959" w:themeColor="text1" w:themeTint="A6"/>
              </w:rPr>
              <w:t>-</w:t>
            </w:r>
            <w:bookmarkEnd w:id="52"/>
          </w:p>
        </w:tc>
        <w:tc>
          <w:tcPr>
            <w:tcW w:w="3569" w:type="dxa"/>
            <w:tcBorders>
              <w:left w:val="nil"/>
            </w:tcBorders>
            <w:shd w:val="clear" w:color="auto" w:fill="595959" w:themeFill="text1" w:themeFillTint="A6"/>
            <w:tcMar>
              <w:bottom w:w="0" w:type="dxa"/>
            </w:tcMar>
            <w:vAlign w:val="center"/>
          </w:tcPr>
          <w:p w14:paraId="60D2A3EC" w14:textId="77777777" w:rsidR="00000689" w:rsidRPr="006124DB" w:rsidRDefault="00000689" w:rsidP="00000689">
            <w:pPr>
              <w:pStyle w:val="SOFinalPerformanceTableHead1"/>
            </w:pPr>
            <w:bookmarkStart w:id="53" w:name="ColumnTitle_Concepts_and_Techniques"/>
            <w:r>
              <w:t>Concepts and Techniques</w:t>
            </w:r>
            <w:bookmarkEnd w:id="53"/>
          </w:p>
        </w:tc>
        <w:tc>
          <w:tcPr>
            <w:tcW w:w="3930" w:type="dxa"/>
            <w:shd w:val="clear" w:color="auto" w:fill="595959" w:themeFill="text1" w:themeFillTint="A6"/>
            <w:tcMar>
              <w:bottom w:w="0" w:type="dxa"/>
            </w:tcMar>
            <w:vAlign w:val="center"/>
          </w:tcPr>
          <w:p w14:paraId="0BE78A60" w14:textId="77777777" w:rsidR="00000689" w:rsidRPr="006124DB" w:rsidRDefault="00000689" w:rsidP="00000689">
            <w:pPr>
              <w:pStyle w:val="SOFinalPerformanceTableHead1"/>
            </w:pPr>
            <w:bookmarkStart w:id="54" w:name="ColumnTitle_Reasoning_Communication"/>
            <w:r>
              <w:t>Reasoning and Communication</w:t>
            </w:r>
            <w:bookmarkEnd w:id="54"/>
          </w:p>
        </w:tc>
      </w:tr>
      <w:tr w:rsidR="00000689" w:rsidRPr="006124DB" w14:paraId="5DBDDD11" w14:textId="77777777" w:rsidTr="00F56D75">
        <w:tc>
          <w:tcPr>
            <w:tcW w:w="397" w:type="dxa"/>
            <w:shd w:val="clear" w:color="auto" w:fill="D9D9D9" w:themeFill="background1" w:themeFillShade="D9"/>
          </w:tcPr>
          <w:p w14:paraId="39E55ABB" w14:textId="77777777" w:rsidR="00000689" w:rsidRPr="00D516DC" w:rsidRDefault="00000689" w:rsidP="00000689">
            <w:pPr>
              <w:pStyle w:val="SOFinalPerformanceTableLetters"/>
            </w:pPr>
            <w:bookmarkStart w:id="55" w:name="RowTitle_A"/>
            <w:r w:rsidRPr="006124DB">
              <w:t>A</w:t>
            </w:r>
            <w:bookmarkEnd w:id="55"/>
          </w:p>
        </w:tc>
        <w:tc>
          <w:tcPr>
            <w:tcW w:w="3569" w:type="dxa"/>
          </w:tcPr>
          <w:p w14:paraId="2ED677B3" w14:textId="77777777" w:rsidR="00BA2929" w:rsidRDefault="00BA2929" w:rsidP="00BA2929">
            <w:pPr>
              <w:pStyle w:val="SOFinalPerformanceTableText"/>
            </w:pPr>
            <w:r>
              <w:t>Comprehensive knowledge and understanding of concepts and relationships.</w:t>
            </w:r>
          </w:p>
          <w:p w14:paraId="74BAD79B" w14:textId="77777777"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14:paraId="3EEE3D62" w14:textId="77777777" w:rsidR="00BA2929" w:rsidRDefault="00BA2929" w:rsidP="00BA2929">
            <w:pPr>
              <w:pStyle w:val="SOFinalPerformanceTableText"/>
            </w:pPr>
            <w:r>
              <w:t>Successful development and application of mathematical models to find concise and accurate solutions.</w:t>
            </w:r>
          </w:p>
          <w:p w14:paraId="54B5BDFB" w14:textId="77777777" w:rsidR="00000689" w:rsidRPr="006124DB" w:rsidRDefault="00BA2929" w:rsidP="00BA2929">
            <w:pPr>
              <w:pStyle w:val="SOFinalPerformanceTableText"/>
            </w:pPr>
            <w:r>
              <w:t>Appropriate and effective use of electronic technology to find accurate solutions to routine and complex problems.</w:t>
            </w:r>
          </w:p>
        </w:tc>
        <w:tc>
          <w:tcPr>
            <w:tcW w:w="3930" w:type="dxa"/>
          </w:tcPr>
          <w:p w14:paraId="5B4616CE" w14:textId="77777777" w:rsidR="00BA2929" w:rsidRDefault="00BA2929" w:rsidP="00BA2929">
            <w:pPr>
              <w:pStyle w:val="SOFinalPerformanceTableText"/>
            </w:pPr>
            <w:r>
              <w:t>Comprehensive interpretation of mathematical results in the context of the problem.</w:t>
            </w:r>
          </w:p>
          <w:p w14:paraId="2AE5C7C3" w14:textId="77777777" w:rsidR="00BA2929" w:rsidRDefault="00BA2929" w:rsidP="00BA2929">
            <w:pPr>
              <w:pStyle w:val="SOFinalPerformanceTableText"/>
            </w:pPr>
            <w:r>
              <w:t>Drawing logical conclusions from mathematical results, with a comprehensive understanding of their reasonableness and limitations.</w:t>
            </w:r>
          </w:p>
          <w:p w14:paraId="4C2D3F08" w14:textId="77777777" w:rsidR="00BA2929" w:rsidRDefault="00BA2929" w:rsidP="00BA2929">
            <w:pPr>
              <w:pStyle w:val="SOFinalPerformanceTableText"/>
            </w:pPr>
            <w:r>
              <w:t>Proficient and accurate use of appropriate mathematical notation, representations, and terminology.</w:t>
            </w:r>
          </w:p>
          <w:p w14:paraId="7ED802C6" w14:textId="77777777" w:rsidR="00BA2929" w:rsidRDefault="00BA2929" w:rsidP="00BA2929">
            <w:pPr>
              <w:pStyle w:val="SOFinalPerformanceTableText"/>
            </w:pPr>
            <w:r>
              <w:t>Highly effective communication of mathematical ideas and reasoning to develop logical and concise arguments.</w:t>
            </w:r>
          </w:p>
          <w:p w14:paraId="3FEF6336" w14:textId="77777777" w:rsidR="00000689" w:rsidRPr="006124DB" w:rsidRDefault="00BA2929" w:rsidP="00BA2929">
            <w:pPr>
              <w:pStyle w:val="SOFinalPerformanceTableText"/>
            </w:pPr>
            <w:r>
              <w:t>Effective development and testing of valid conjectures, with proof.</w:t>
            </w:r>
          </w:p>
        </w:tc>
      </w:tr>
      <w:tr w:rsidR="00000689" w:rsidRPr="006124DB" w14:paraId="61728309" w14:textId="77777777" w:rsidTr="00F56D75">
        <w:tc>
          <w:tcPr>
            <w:tcW w:w="397" w:type="dxa"/>
            <w:shd w:val="clear" w:color="auto" w:fill="D9D9D9" w:themeFill="background1" w:themeFillShade="D9"/>
          </w:tcPr>
          <w:p w14:paraId="57D6B5D5" w14:textId="77777777" w:rsidR="00000689" w:rsidRPr="006124DB" w:rsidRDefault="00000689" w:rsidP="00000689">
            <w:pPr>
              <w:pStyle w:val="SOFinalPerformanceTableLetters"/>
            </w:pPr>
            <w:bookmarkStart w:id="56" w:name="RowTitle_B"/>
            <w:r w:rsidRPr="006124DB">
              <w:t>B</w:t>
            </w:r>
            <w:bookmarkEnd w:id="56"/>
          </w:p>
        </w:tc>
        <w:tc>
          <w:tcPr>
            <w:tcW w:w="3569" w:type="dxa"/>
          </w:tcPr>
          <w:p w14:paraId="630A925B" w14:textId="77777777" w:rsidR="00BA2929" w:rsidRDefault="00BA2929" w:rsidP="00BA2929">
            <w:pPr>
              <w:pStyle w:val="SOFinalPerformanceTableText"/>
            </w:pPr>
            <w:r>
              <w:t>Some depth of knowledge and understanding of concepts and relationships.</w:t>
            </w:r>
          </w:p>
          <w:p w14:paraId="279D8F11" w14:textId="77777777"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14:paraId="62864921" w14:textId="77777777" w:rsidR="00BA2929" w:rsidRDefault="00BA2929" w:rsidP="00BA2929">
            <w:pPr>
              <w:pStyle w:val="SOFinalPerformanceTableText"/>
            </w:pPr>
            <w:r>
              <w:t>Some development and successful application of mathematical models to find mostly accurate solutions.</w:t>
            </w:r>
          </w:p>
          <w:p w14:paraId="54B05B8B" w14:textId="77777777"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930" w:type="dxa"/>
          </w:tcPr>
          <w:p w14:paraId="0CB4B433" w14:textId="77777777" w:rsidR="00BA2929" w:rsidRDefault="00BA2929" w:rsidP="00BA2929">
            <w:pPr>
              <w:pStyle w:val="SOFinalPerformanceTableText"/>
            </w:pPr>
            <w:r>
              <w:t>Mostly appropriate interpretation of mathematical results in the context of the problem.</w:t>
            </w:r>
          </w:p>
          <w:p w14:paraId="0B71ADB2" w14:textId="77777777" w:rsidR="00BA2929" w:rsidRDefault="00BA2929" w:rsidP="00BA2929">
            <w:pPr>
              <w:pStyle w:val="SOFinalPerformanceTableText"/>
            </w:pPr>
            <w:r>
              <w:t>Drawing mostly logical conclusions from mathematical results, with some depth of understanding of their reasonableness and limitations.</w:t>
            </w:r>
          </w:p>
          <w:p w14:paraId="23213CBD" w14:textId="77777777" w:rsidR="00BA2929" w:rsidRDefault="00BA2929" w:rsidP="00BA2929">
            <w:pPr>
              <w:pStyle w:val="SOFinalPerformanceTableText"/>
            </w:pPr>
            <w:r>
              <w:t>Mostly accurate use of appropriate mathematical notation, representations, and terminology.</w:t>
            </w:r>
          </w:p>
          <w:p w14:paraId="4D23E58B" w14:textId="77777777" w:rsidR="00BA2929" w:rsidRDefault="00BA2929" w:rsidP="00BA2929">
            <w:pPr>
              <w:pStyle w:val="SOFinalPerformanceTableText"/>
            </w:pPr>
            <w:r>
              <w:t>Mostly effective communication of mathematical ideas and reasoning to develop mostly logical arguments.</w:t>
            </w:r>
          </w:p>
          <w:p w14:paraId="7529D8E3" w14:textId="77777777" w:rsidR="00000689" w:rsidRPr="006124DB" w:rsidRDefault="00BA2929" w:rsidP="00BA2929">
            <w:pPr>
              <w:pStyle w:val="SOFinalPerformanceTableText"/>
            </w:pPr>
            <w:r>
              <w:t>Mostly effective development and testing of valid conjectures, with substantial attempt at proof.</w:t>
            </w:r>
          </w:p>
        </w:tc>
      </w:tr>
      <w:tr w:rsidR="00000689" w:rsidRPr="006124DB" w14:paraId="6F527244" w14:textId="77777777" w:rsidTr="00F56D75">
        <w:tc>
          <w:tcPr>
            <w:tcW w:w="397" w:type="dxa"/>
            <w:shd w:val="clear" w:color="auto" w:fill="D9D9D9" w:themeFill="background1" w:themeFillShade="D9"/>
          </w:tcPr>
          <w:p w14:paraId="0119D2CE" w14:textId="77777777" w:rsidR="00000689" w:rsidRPr="006124DB" w:rsidRDefault="00000689" w:rsidP="00000689">
            <w:pPr>
              <w:pStyle w:val="SOFinalPerformanceTableLetters"/>
            </w:pPr>
            <w:bookmarkStart w:id="57" w:name="RowTitle_C"/>
            <w:r w:rsidRPr="006124DB">
              <w:t>C</w:t>
            </w:r>
            <w:bookmarkEnd w:id="57"/>
          </w:p>
        </w:tc>
        <w:tc>
          <w:tcPr>
            <w:tcW w:w="3569" w:type="dxa"/>
          </w:tcPr>
          <w:p w14:paraId="56B8D6D7" w14:textId="77777777" w:rsidR="00BA2929" w:rsidRDefault="00BA2929" w:rsidP="00BA2929">
            <w:pPr>
              <w:pStyle w:val="SOFinalPerformanceTableText"/>
            </w:pPr>
            <w:r>
              <w:t>Generally competent knowledge and understanding of concepts and relationships.</w:t>
            </w:r>
          </w:p>
          <w:p w14:paraId="0C16E42E" w14:textId="77777777"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14:paraId="653C7121" w14:textId="77777777" w:rsidR="00BA2929" w:rsidRDefault="00BA2929" w:rsidP="00BA2929">
            <w:pPr>
              <w:pStyle w:val="SOFinalPerformanceTableText"/>
            </w:pPr>
            <w:r>
              <w:t>Successful application of mathematical models to find generally accurate solutions.</w:t>
            </w:r>
          </w:p>
          <w:p w14:paraId="5ACCF693" w14:textId="77777777" w:rsidR="00000689" w:rsidRPr="006124DB" w:rsidRDefault="00BA2929" w:rsidP="00BA2929">
            <w:pPr>
              <w:pStyle w:val="SOFinalPerformanceTableText"/>
            </w:pPr>
            <w:r>
              <w:t>Generally appropriate and effective use of electronic technology to find mostly accurate solutions to routine problems.</w:t>
            </w:r>
          </w:p>
        </w:tc>
        <w:tc>
          <w:tcPr>
            <w:tcW w:w="3930" w:type="dxa"/>
          </w:tcPr>
          <w:p w14:paraId="041C3B59" w14:textId="77777777" w:rsidR="00BA2929" w:rsidRDefault="00BA2929" w:rsidP="00BA2929">
            <w:pPr>
              <w:pStyle w:val="SOFinalPerformanceTableText"/>
            </w:pPr>
            <w:r>
              <w:t>Generally appropriate interpretation of mathematical results in the context of the problem.</w:t>
            </w:r>
          </w:p>
          <w:p w14:paraId="4A1D85EC" w14:textId="77777777" w:rsidR="00BA2929" w:rsidRDefault="00BA2929" w:rsidP="00BA2929">
            <w:pPr>
              <w:pStyle w:val="SOFinalPerformanceTableText"/>
            </w:pPr>
            <w:r>
              <w:t>Drawing some logical conclusions from mathematical results, with some understanding of their reasonableness and limitations.</w:t>
            </w:r>
          </w:p>
          <w:p w14:paraId="69A7783D" w14:textId="77777777" w:rsidR="00BA2929" w:rsidRDefault="00BA2929" w:rsidP="00BA2929">
            <w:pPr>
              <w:pStyle w:val="SOFinalPerformanceTableText"/>
            </w:pPr>
            <w:r>
              <w:t>Generally appropriate use of mathematical notation, representations, and terminology, with reasonable accuracy.</w:t>
            </w:r>
          </w:p>
          <w:p w14:paraId="58BC9D44" w14:textId="77777777" w:rsidR="00BA2929" w:rsidRDefault="00BA2929" w:rsidP="00BA2929">
            <w:pPr>
              <w:pStyle w:val="SOFinalPerformanceTableText"/>
            </w:pPr>
            <w:r>
              <w:t>Generally effective communication of mathematical ideas and reasoning to develop some logical arguments.</w:t>
            </w:r>
          </w:p>
          <w:p w14:paraId="56EA2320" w14:textId="77777777" w:rsidR="00000689" w:rsidRPr="006124DB" w:rsidRDefault="00BA2929" w:rsidP="00BA2929">
            <w:pPr>
              <w:pStyle w:val="SOFinalPerformanceTableText"/>
            </w:pPr>
            <w:r>
              <w:t>Development and testing of generally valid conjectures, with some attempt at proof.</w:t>
            </w:r>
          </w:p>
        </w:tc>
      </w:tr>
      <w:tr w:rsidR="00000689" w:rsidRPr="006124DB" w14:paraId="75ED9159" w14:textId="77777777" w:rsidTr="00F56D75">
        <w:tc>
          <w:tcPr>
            <w:tcW w:w="397" w:type="dxa"/>
            <w:shd w:val="clear" w:color="auto" w:fill="D9D9D9" w:themeFill="background1" w:themeFillShade="D9"/>
          </w:tcPr>
          <w:p w14:paraId="48F68D45" w14:textId="77777777" w:rsidR="00000689" w:rsidRPr="006124DB" w:rsidRDefault="00000689" w:rsidP="00000689">
            <w:pPr>
              <w:pStyle w:val="SOFinalPerformanceTableLetters"/>
            </w:pPr>
            <w:bookmarkStart w:id="58" w:name="RowTitle_D"/>
            <w:r w:rsidRPr="006124DB">
              <w:lastRenderedPageBreak/>
              <w:t>D</w:t>
            </w:r>
            <w:bookmarkEnd w:id="58"/>
          </w:p>
        </w:tc>
        <w:tc>
          <w:tcPr>
            <w:tcW w:w="3569" w:type="dxa"/>
          </w:tcPr>
          <w:p w14:paraId="35965F91" w14:textId="77777777" w:rsidR="00BA2929" w:rsidRDefault="00BA2929" w:rsidP="00BA2929">
            <w:pPr>
              <w:pStyle w:val="SOFinalPerformanceTableText"/>
            </w:pPr>
            <w:r>
              <w:t>Basic knowledge and some understanding of concepts and relationships.</w:t>
            </w:r>
          </w:p>
          <w:p w14:paraId="64DD0CCC" w14:textId="77777777" w:rsidR="00BA2929" w:rsidRDefault="00BA2929" w:rsidP="00BA2929">
            <w:pPr>
              <w:pStyle w:val="SOFinalPerformanceTableText"/>
            </w:pPr>
            <w:r>
              <w:t>Some selection and application of mathematical techniques and algorithms to find some accurate solutions to routine problems in some contexts.</w:t>
            </w:r>
          </w:p>
          <w:p w14:paraId="0F40E71F" w14:textId="77777777" w:rsidR="00BA2929" w:rsidRDefault="00BA2929" w:rsidP="00BA2929">
            <w:pPr>
              <w:pStyle w:val="SOFinalPerformanceTableText"/>
            </w:pPr>
            <w:r>
              <w:t>Some application of mathematical models to find some accurate or partially accurate solutions.</w:t>
            </w:r>
          </w:p>
          <w:p w14:paraId="47EF5126" w14:textId="77777777" w:rsidR="00000689" w:rsidRPr="006124DB" w:rsidRDefault="00BA2929" w:rsidP="00BA2929">
            <w:pPr>
              <w:pStyle w:val="SOFinalPerformanceTableText"/>
            </w:pPr>
            <w:r>
              <w:t>Some appropriate use of electronic technology to find some accurate solutions to routine problems.</w:t>
            </w:r>
          </w:p>
        </w:tc>
        <w:tc>
          <w:tcPr>
            <w:tcW w:w="3930" w:type="dxa"/>
          </w:tcPr>
          <w:p w14:paraId="4309042F" w14:textId="77777777" w:rsidR="00BA2929" w:rsidRDefault="00BA2929" w:rsidP="00BA2929">
            <w:pPr>
              <w:pStyle w:val="SOFinalPerformanceTableText"/>
            </w:pPr>
            <w:r>
              <w:t>Some interpretation of mathematical results.</w:t>
            </w:r>
          </w:p>
          <w:p w14:paraId="4BF24FB2" w14:textId="77777777" w:rsidR="00BA2929" w:rsidRDefault="00BA2929" w:rsidP="00BA2929">
            <w:pPr>
              <w:pStyle w:val="SOFinalPerformanceTableText"/>
            </w:pPr>
            <w:r>
              <w:t>Drawing some conclusions from mathematical results, with some awareness of their reasonableness or limitations.</w:t>
            </w:r>
          </w:p>
          <w:p w14:paraId="29E84A97" w14:textId="77777777" w:rsidR="00BA2929" w:rsidRDefault="00BA2929" w:rsidP="00BA2929">
            <w:pPr>
              <w:pStyle w:val="SOFinalPerformanceTableText"/>
            </w:pPr>
            <w:r>
              <w:t>Some appropriate use of mathematical notation, representations, and terminology, with some accuracy.</w:t>
            </w:r>
          </w:p>
          <w:p w14:paraId="4F823E0C" w14:textId="77777777" w:rsidR="00BA2929" w:rsidRDefault="00BA2929" w:rsidP="00BA2929">
            <w:pPr>
              <w:pStyle w:val="SOFinalPerformanceTableText"/>
            </w:pPr>
            <w:r>
              <w:t>Some communication of mathematical ideas, with attempted reasoning and/or arguments.</w:t>
            </w:r>
          </w:p>
          <w:p w14:paraId="52933F3B" w14:textId="77777777" w:rsidR="00000689" w:rsidRPr="006124DB" w:rsidRDefault="00BA2929" w:rsidP="00BA2929">
            <w:pPr>
              <w:pStyle w:val="SOFinalPerformanceTableText"/>
            </w:pPr>
            <w:r>
              <w:t>Attempted development or testing of a reasonable conjecture.</w:t>
            </w:r>
          </w:p>
        </w:tc>
      </w:tr>
      <w:tr w:rsidR="00000689" w:rsidRPr="006124DB" w14:paraId="4E54BC92" w14:textId="77777777" w:rsidTr="00F56D75">
        <w:tc>
          <w:tcPr>
            <w:tcW w:w="397" w:type="dxa"/>
            <w:shd w:val="clear" w:color="auto" w:fill="D9D9D9" w:themeFill="background1" w:themeFillShade="D9"/>
          </w:tcPr>
          <w:p w14:paraId="35EDF825" w14:textId="77777777" w:rsidR="00000689" w:rsidRPr="006124DB" w:rsidRDefault="00000689" w:rsidP="00000689">
            <w:pPr>
              <w:pStyle w:val="SOFinalPerformanceTableLetters"/>
            </w:pPr>
            <w:bookmarkStart w:id="59" w:name="RowTitle_E"/>
            <w:r w:rsidRPr="006124DB">
              <w:t>E</w:t>
            </w:r>
            <w:bookmarkEnd w:id="59"/>
          </w:p>
        </w:tc>
        <w:tc>
          <w:tcPr>
            <w:tcW w:w="3569" w:type="dxa"/>
          </w:tcPr>
          <w:p w14:paraId="0555842E" w14:textId="77777777" w:rsidR="00BA2929" w:rsidRDefault="00BA2929" w:rsidP="00BA2929">
            <w:pPr>
              <w:pStyle w:val="SOFinalPerformanceTableText"/>
            </w:pPr>
            <w:r>
              <w:t>Limited knowledge or understanding of concepts and relationships.</w:t>
            </w:r>
          </w:p>
          <w:p w14:paraId="3CBC78EE" w14:textId="77777777" w:rsidR="00BA2929" w:rsidRDefault="00BA2929" w:rsidP="00BA2929">
            <w:pPr>
              <w:pStyle w:val="SOFinalPerformanceTableText"/>
            </w:pPr>
            <w:r>
              <w:t>Attempted selection and limited application of mathematical techniques or algorithms, with limited accuracy in solving routine problems.</w:t>
            </w:r>
          </w:p>
          <w:p w14:paraId="25782059" w14:textId="77777777" w:rsidR="00BA2929" w:rsidRDefault="00BA2929" w:rsidP="00BA2929">
            <w:pPr>
              <w:pStyle w:val="SOFinalPerformanceTableText"/>
            </w:pPr>
            <w:r>
              <w:t>Attempted application of mathematical models, with limited accuracy.</w:t>
            </w:r>
          </w:p>
          <w:p w14:paraId="0C7DC0AA" w14:textId="77777777" w:rsidR="00000689" w:rsidRPr="006124DB" w:rsidRDefault="00BA2929" w:rsidP="00BA2929">
            <w:pPr>
              <w:pStyle w:val="SOFinalPerformanceTableText"/>
            </w:pPr>
            <w:r>
              <w:t>Attempted use of electronic technology, with limited accuracy in solving routine problems.</w:t>
            </w:r>
          </w:p>
        </w:tc>
        <w:tc>
          <w:tcPr>
            <w:tcW w:w="3930" w:type="dxa"/>
          </w:tcPr>
          <w:p w14:paraId="4F54F46D" w14:textId="77777777" w:rsidR="006331FD" w:rsidRDefault="006331FD" w:rsidP="006331FD">
            <w:pPr>
              <w:pStyle w:val="SOFinalPerformanceTableText"/>
            </w:pPr>
            <w:r>
              <w:t>Limited interpretation of mathematical results.</w:t>
            </w:r>
          </w:p>
          <w:p w14:paraId="0931DC0F" w14:textId="77777777" w:rsidR="006331FD" w:rsidRDefault="006331FD" w:rsidP="006331FD">
            <w:pPr>
              <w:pStyle w:val="SOFinalPerformanceTableText"/>
            </w:pPr>
            <w:r>
              <w:t>Limited understanding of the meaning of mathematical results, their reasonableness, or limitations.</w:t>
            </w:r>
          </w:p>
          <w:p w14:paraId="58D3D27C" w14:textId="77777777" w:rsidR="006331FD" w:rsidRDefault="006331FD" w:rsidP="006331FD">
            <w:pPr>
              <w:pStyle w:val="SOFinalPerformanceTableText"/>
            </w:pPr>
            <w:r>
              <w:t>Limited use of appropriate mathematical notation, representations, or terminology, with limited accuracy.</w:t>
            </w:r>
          </w:p>
          <w:p w14:paraId="513ED13D" w14:textId="77777777" w:rsidR="006331FD" w:rsidRDefault="006331FD" w:rsidP="006331FD">
            <w:pPr>
              <w:pStyle w:val="SOFinalPerformanceTableText"/>
            </w:pPr>
            <w:r>
              <w:t>Attempted communication of mathematical ideas, with limited reasoning.</w:t>
            </w:r>
          </w:p>
          <w:p w14:paraId="71EDE41A" w14:textId="77777777" w:rsidR="00000689" w:rsidRPr="006124DB" w:rsidRDefault="006331FD" w:rsidP="006331FD">
            <w:pPr>
              <w:pStyle w:val="SOFinalPerformanceTableText"/>
            </w:pPr>
            <w:r>
              <w:t>Limited attempt to develop or test a conjecture.</w:t>
            </w:r>
          </w:p>
        </w:tc>
      </w:tr>
    </w:tbl>
    <w:p w14:paraId="6552F380" w14:textId="77777777" w:rsidR="00AB2C6A" w:rsidRDefault="00AB2C6A" w:rsidP="00000689">
      <w:pPr>
        <w:sectPr w:rsidR="00AB2C6A" w:rsidSect="00DC0EFE">
          <w:headerReference w:type="even" r:id="rId482"/>
          <w:headerReference w:type="default" r:id="rId483"/>
          <w:footerReference w:type="even" r:id="rId484"/>
          <w:footerReference w:type="default" r:id="rId485"/>
          <w:pgSz w:w="11901" w:h="16857" w:code="210"/>
          <w:pgMar w:top="1985" w:right="1985" w:bottom="1985" w:left="1985" w:header="1701" w:footer="1134" w:gutter="0"/>
          <w:cols w:space="708"/>
          <w:docGrid w:linePitch="360"/>
        </w:sectPr>
      </w:pPr>
    </w:p>
    <w:bookmarkStart w:id="60" w:name="_Toc499300731"/>
    <w:p w14:paraId="3A546DE9" w14:textId="1413904B" w:rsidR="001F281F" w:rsidRPr="00F63C81" w:rsidRDefault="00AD41E5" w:rsidP="00F63C81">
      <w:pPr>
        <w:pStyle w:val="SOFinalHead2TOP"/>
      </w:pPr>
      <w:r>
        <w:rPr>
          <w:noProof/>
        </w:rPr>
        <w:lastRenderedPageBreak/>
        <mc:AlternateContent>
          <mc:Choice Requires="wps">
            <w:drawing>
              <wp:anchor distT="0" distB="0" distL="114300" distR="114300" simplePos="0" relativeHeight="251664384" behindDoc="0" locked="0" layoutInCell="0" allowOverlap="1" wp14:anchorId="4D935B9F" wp14:editId="292EBC74">
                <wp:simplePos x="0" y="0"/>
                <wp:positionH relativeFrom="page">
                  <wp:posOffset>-107315</wp:posOffset>
                </wp:positionH>
                <wp:positionV relativeFrom="page">
                  <wp:posOffset>0</wp:posOffset>
                </wp:positionV>
                <wp:extent cx="7772400" cy="442595"/>
                <wp:effectExtent l="0" t="0" r="0" b="14605"/>
                <wp:wrapNone/>
                <wp:docPr id="21"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935B9F"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Assessment </w:t>
      </w:r>
      <w:r w:rsidR="002B3C59">
        <w:t>i</w:t>
      </w:r>
      <w:r w:rsidR="00F63C81" w:rsidRPr="00F63C81">
        <w:t>ntegrity</w:t>
      </w:r>
      <w:bookmarkEnd w:id="60"/>
    </w:p>
    <w:p w14:paraId="54095983" w14:textId="77777777"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05BBD694" w14:textId="77777777"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2239308" w14:textId="77777777" w:rsidR="00D523F0" w:rsidRPr="00090813" w:rsidRDefault="006331FD" w:rsidP="006331FD">
      <w:pPr>
        <w:pStyle w:val="SOFinalBodyText"/>
      </w:pPr>
      <w:r>
        <w:t>Information and guidelines on quality assurance in assessment at Stage 2 are available on the SACE website (www.sace.sa.edu.au)</w:t>
      </w:r>
    </w:p>
    <w:p w14:paraId="79CC5446" w14:textId="77777777" w:rsidR="00D65BB2" w:rsidRPr="00090813" w:rsidRDefault="00D65BB2" w:rsidP="00DC7CC5">
      <w:pPr>
        <w:pStyle w:val="SOFinalBodyText"/>
      </w:pPr>
    </w:p>
    <w:p w14:paraId="39949692" w14:textId="77777777" w:rsidR="00D523F0" w:rsidRPr="00090813" w:rsidRDefault="00D523F0" w:rsidP="00D523F0">
      <w:pPr>
        <w:pStyle w:val="SOFinalBodyText"/>
        <w:sectPr w:rsidR="00D523F0" w:rsidRPr="00090813" w:rsidSect="00DC0EFE">
          <w:headerReference w:type="even" r:id="rId486"/>
          <w:headerReference w:type="default" r:id="rId487"/>
          <w:footerReference w:type="even" r:id="rId488"/>
          <w:footerReference w:type="default" r:id="rId489"/>
          <w:pgSz w:w="11901" w:h="16857" w:code="210"/>
          <w:pgMar w:top="1985" w:right="1985" w:bottom="1985" w:left="1985" w:header="1701" w:footer="1134" w:gutter="0"/>
          <w:cols w:space="708"/>
          <w:docGrid w:linePitch="360"/>
        </w:sectPr>
      </w:pPr>
    </w:p>
    <w:bookmarkStart w:id="61" w:name="_Toc499300732"/>
    <w:p w14:paraId="14612600" w14:textId="0BBA5DF4" w:rsidR="00D523F0" w:rsidRPr="00F63C81" w:rsidRDefault="00AD41E5" w:rsidP="00F63C81">
      <w:pPr>
        <w:pStyle w:val="SOFinalHead1"/>
      </w:pPr>
      <w:r>
        <w:rPr>
          <w:noProof/>
        </w:rPr>
        <w:lastRenderedPageBreak/>
        <mc:AlternateContent>
          <mc:Choice Requires="wps">
            <w:drawing>
              <wp:anchor distT="0" distB="0" distL="114300" distR="114300" simplePos="0" relativeHeight="251666432" behindDoc="0" locked="0" layoutInCell="0" allowOverlap="1" wp14:anchorId="07B30122" wp14:editId="793F1E42">
                <wp:simplePos x="0" y="0"/>
                <wp:positionH relativeFrom="page">
                  <wp:posOffset>-107315</wp:posOffset>
                </wp:positionH>
                <wp:positionV relativeFrom="page">
                  <wp:posOffset>0</wp:posOffset>
                </wp:positionV>
                <wp:extent cx="7772400" cy="442595"/>
                <wp:effectExtent l="0" t="0" r="0" b="14605"/>
                <wp:wrapNone/>
                <wp:docPr id="22"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B30122"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G88Wt8ZAgAALQQAAA4AAAAAAAAAAAAAAAAALgIAAGRycy9lMm9Eb2MueG1sUEsBAi0AFAAG&#10;AAgAAAAhAEiQHNbdAAAACAEAAA8AAAAAAAAAAAAAAAAAcwQAAGRycy9kb3ducmV2LnhtbFBLBQYA&#10;AAAABAAEAPMAAAB9BQAAAAA=&#10;" o:allowincell="f" filled="f" stroked="f" strokeweight=".5pt">
                <v:textbox inset=",0,,0">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Support </w:t>
      </w:r>
      <w:r w:rsidR="002B3C59">
        <w:t>m</w:t>
      </w:r>
      <w:r w:rsidR="00F63C81" w:rsidRPr="00F63C81">
        <w:t>aterials</w:t>
      </w:r>
      <w:bookmarkEnd w:id="61"/>
    </w:p>
    <w:p w14:paraId="6DFB81FF" w14:textId="77777777" w:rsidR="00D76F39" w:rsidRPr="00090813" w:rsidRDefault="00F63C81" w:rsidP="00F63C81">
      <w:pPr>
        <w:pStyle w:val="SOFinalHead2AfterHead1"/>
      </w:pPr>
      <w:bookmarkStart w:id="62" w:name="_Toc499300733"/>
      <w:r>
        <w:t>Subject-s</w:t>
      </w:r>
      <w:r w:rsidRPr="00090813">
        <w:t xml:space="preserve">pecific </w:t>
      </w:r>
      <w:r w:rsidR="002B3C59">
        <w:t>a</w:t>
      </w:r>
      <w:r w:rsidRPr="00090813">
        <w:t>dvice</w:t>
      </w:r>
      <w:bookmarkEnd w:id="62"/>
    </w:p>
    <w:p w14:paraId="64B7161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ED72CF9" w14:textId="77777777" w:rsidR="00D523F0" w:rsidRPr="00090813" w:rsidRDefault="00F63C81" w:rsidP="00F63C81">
      <w:pPr>
        <w:pStyle w:val="SOFinalHead2"/>
      </w:pPr>
      <w:bookmarkStart w:id="63"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63"/>
    </w:p>
    <w:p w14:paraId="7FE52445"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90"/>
      <w:headerReference w:type="default" r:id="rId491"/>
      <w:footerReference w:type="even" r:id="rId492"/>
      <w:footerReference w:type="default" r:id="rId49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117EF" w14:textId="77777777" w:rsidR="00BB3D2D" w:rsidRDefault="00BB3D2D">
      <w:r>
        <w:separator/>
      </w:r>
    </w:p>
  </w:endnote>
  <w:endnote w:type="continuationSeparator" w:id="0">
    <w:p w14:paraId="0834B1B3" w14:textId="77777777" w:rsidR="00BB3D2D" w:rsidRDefault="00BB3D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moder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swiss"/>
    <w:pitch w:val="variable"/>
    <w:sig w:usb0="00000287" w:usb1="000008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451E2" w14:textId="77777777" w:rsidR="00BD74C4" w:rsidRDefault="00BD74C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6503B" w14:textId="77777777" w:rsidR="00D76FAB" w:rsidRDefault="00D76FAB" w:rsidP="00A9045C"/>
  <w:p w14:paraId="4AD0BECD" w14:textId="29D0240D"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w:t>
    </w:r>
    <w:r w:rsidRPr="003B4C0D">
      <w:rPr>
        <w:rStyle w:val="SOFinalPageNumber"/>
      </w:rPr>
      <w:fldChar w:fldCharType="end"/>
    </w:r>
  </w:p>
  <w:p w14:paraId="4534905F" w14:textId="77777777" w:rsidR="00D76FAB" w:rsidRPr="00A9045C" w:rsidRDefault="00D76FAB"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308CF" w14:textId="77777777" w:rsidR="00D76FAB" w:rsidRDefault="00D76FAB" w:rsidP="00000689"/>
  <w:p w14:paraId="3BB5B6EE" w14:textId="4C61AFDB" w:rsidR="00D76FAB" w:rsidRPr="00E40C6A" w:rsidRDefault="00D76FAB" w:rsidP="00000689">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8</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4537981C" w14:textId="77777777" w:rsidR="00D76FAB" w:rsidRPr="00E40C6A" w:rsidRDefault="00D76FAB"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09333" w14:textId="77777777" w:rsidR="00D76FAB" w:rsidRDefault="00D76FAB" w:rsidP="00000689"/>
  <w:p w14:paraId="47FBF387" w14:textId="6A1D1F2C"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9</w:t>
    </w:r>
    <w:r w:rsidRPr="003B4C0D">
      <w:rPr>
        <w:rStyle w:val="SOFinalPageNumber"/>
      </w:rPr>
      <w:fldChar w:fldCharType="end"/>
    </w:r>
  </w:p>
  <w:p w14:paraId="27BA6BD8" w14:textId="77777777" w:rsidR="00D76FAB" w:rsidRDefault="00D76FAB" w:rsidP="0000068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71CE" w14:textId="77777777" w:rsidR="00D76FAB" w:rsidRDefault="00D76FAB" w:rsidP="00000689"/>
  <w:p w14:paraId="130EA84E" w14:textId="386434C4"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7</w:t>
    </w:r>
    <w:r w:rsidRPr="003B4C0D">
      <w:rPr>
        <w:rStyle w:val="SOFinalPageNumber"/>
      </w:rPr>
      <w:fldChar w:fldCharType="end"/>
    </w:r>
  </w:p>
  <w:p w14:paraId="345B8237" w14:textId="77777777" w:rsidR="00D76FAB" w:rsidRPr="00E40C6A" w:rsidRDefault="00D76FAB" w:rsidP="00000689">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D08C8" w14:textId="77777777" w:rsidR="00D76FAB" w:rsidRDefault="00D76FAB" w:rsidP="00C109FA"/>
  <w:p w14:paraId="3B06C0CA" w14:textId="0666E0D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0D1EE0F3" w14:textId="77777777" w:rsidR="00D76FAB" w:rsidRPr="00E40C6A" w:rsidRDefault="00D76FAB"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9691C" w14:textId="77777777" w:rsidR="00D76FAB" w:rsidRDefault="00D76FAB" w:rsidP="00A9045C"/>
  <w:p w14:paraId="2A025461" w14:textId="195BC450"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5</w:t>
    </w:r>
    <w:r w:rsidRPr="003B4C0D">
      <w:rPr>
        <w:rStyle w:val="SOFinalPageNumber"/>
      </w:rPr>
      <w:fldChar w:fldCharType="end"/>
    </w:r>
  </w:p>
  <w:p w14:paraId="366BD4CC" w14:textId="77777777" w:rsidR="00D76FAB" w:rsidRPr="00A9045C" w:rsidRDefault="00D76FAB"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7BBFD" w14:textId="77777777" w:rsidR="00D76FAB" w:rsidRDefault="00D76FAB" w:rsidP="00A9045C"/>
  <w:p w14:paraId="1F13CD6D" w14:textId="49C7E606" w:rsidR="00D76FAB" w:rsidRPr="00E40C6A" w:rsidRDefault="00D76FAB" w:rsidP="00A9045C">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0</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55BC9375" w14:textId="77777777" w:rsidR="00D76FAB" w:rsidRPr="00A9045C" w:rsidRDefault="00D76FAB"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18B29" w14:textId="77777777" w:rsidR="00D76FAB" w:rsidRDefault="00D76FAB" w:rsidP="00000689"/>
  <w:p w14:paraId="38C471AC" w14:textId="6741D9E6" w:rsidR="00D76FAB" w:rsidRPr="00E40C6A" w:rsidRDefault="00D76FAB" w:rsidP="0000068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0</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3499BCA" w14:textId="77777777" w:rsidR="00D76FAB" w:rsidRPr="00E40C6A" w:rsidRDefault="00D76FAB"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41FA0" w14:textId="77777777" w:rsidR="00D76FAB" w:rsidRDefault="00D76FAB" w:rsidP="00000689"/>
  <w:p w14:paraId="11AE26C7" w14:textId="1AA7A66E"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41</w:t>
    </w:r>
    <w:r w:rsidRPr="003B4C0D">
      <w:rPr>
        <w:rStyle w:val="SOFinalPageNumber"/>
      </w:rPr>
      <w:fldChar w:fldCharType="end"/>
    </w:r>
  </w:p>
  <w:p w14:paraId="6112581D" w14:textId="77777777" w:rsidR="00D76FAB" w:rsidRDefault="00D76FAB" w:rsidP="0000068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FC0EF" w14:textId="77777777" w:rsidR="00D76FAB" w:rsidRDefault="00D76FAB" w:rsidP="00000689"/>
  <w:p w14:paraId="0CE956F6" w14:textId="548CF22F" w:rsidR="00D76FAB" w:rsidRPr="00E40C6A" w:rsidRDefault="00D76FAB" w:rsidP="00E37ED5">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7</w:t>
    </w:r>
    <w:r w:rsidRPr="003B4C0D">
      <w:rPr>
        <w:rStyle w:val="SOFinalPageNumber"/>
      </w:rPr>
      <w:fldChar w:fldCharType="end"/>
    </w:r>
  </w:p>
  <w:p w14:paraId="6EB9CF71" w14:textId="77777777" w:rsidR="00D76FAB" w:rsidRDefault="00D76FAB" w:rsidP="00000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1E5E9" w14:textId="77777777" w:rsidR="00D76FAB" w:rsidRPr="00FA068B" w:rsidRDefault="00D76FAB" w:rsidP="00266746">
    <w:pPr>
      <w:pStyle w:val="Footer"/>
      <w:tabs>
        <w:tab w:val="clear" w:pos="4153"/>
      </w:tabs>
      <w:ind w:left="709"/>
      <w:jc w:val="right"/>
    </w:pPr>
    <w:r>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A3F30" w14:textId="77777777" w:rsidR="00D76FAB" w:rsidRDefault="00D76FAB" w:rsidP="00D151D9"/>
  <w:p w14:paraId="3E06CA89" w14:textId="5B648F5E"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2</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2594C928" w14:textId="77777777" w:rsidR="00D76FAB" w:rsidRDefault="00D76FAB"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AEA45" w14:textId="77777777" w:rsidR="00D76FAB" w:rsidRDefault="00D76FAB" w:rsidP="00D151D9"/>
  <w:p w14:paraId="488A1CA7" w14:textId="289D204D"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3</w:t>
    </w:r>
    <w:r w:rsidRPr="008C61A7">
      <w:rPr>
        <w:rStyle w:val="SOFinalPageNumber"/>
      </w:rPr>
      <w:fldChar w:fldCharType="end"/>
    </w:r>
  </w:p>
  <w:p w14:paraId="757A065C" w14:textId="77777777" w:rsidR="00D76FAB" w:rsidRDefault="00D76FAB"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F3C4" w14:textId="77777777" w:rsidR="00D76FAB" w:rsidRDefault="00D76FAB" w:rsidP="00D151D9"/>
  <w:p w14:paraId="51026F2F" w14:textId="542B6615"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4</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57034C4" w14:textId="77777777" w:rsidR="00D76FAB" w:rsidRDefault="00D76FAB"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0D632" w14:textId="77777777" w:rsidR="00D76FAB" w:rsidRDefault="00D76FAB" w:rsidP="00D151D9"/>
  <w:p w14:paraId="0065FAA9" w14:textId="6FCCFFE1" w:rsidR="00D76FAB" w:rsidRPr="00E40C6A" w:rsidRDefault="00D76FAB" w:rsidP="00E37ED5">
    <w:pPr>
      <w:pBdr>
        <w:top w:val="single" w:sz="2" w:space="4" w:color="auto"/>
      </w:pBdr>
      <w:tabs>
        <w:tab w:val="right" w:pos="7923"/>
      </w:tabs>
      <w:rPr>
        <w:rFonts w:ascii="Arial Narrow" w:hAnsi="Arial Narrow"/>
        <w:sz w:val="16"/>
        <w:szCs w:val="16"/>
      </w:rPr>
    </w:pPr>
    <w:r w:rsidRPr="00E37ED5">
      <w:rPr>
        <w:rStyle w:val="SOFinalFooterTextChar"/>
      </w:rPr>
      <w:t xml:space="preserve">Stage 2 Specialist Mathematics </w:t>
    </w:r>
    <w:r w:rsidR="00CD1293">
      <w:rPr>
        <w:rStyle w:val="SOFinalFooterTextChar"/>
      </w:rPr>
      <w:t>2021</w:t>
    </w:r>
    <w:r>
      <w:rPr>
        <w:rFonts w:ascii="Arial Narrow" w:hAnsi="Arial Narrow"/>
        <w:sz w:val="16"/>
        <w:szCs w:val="16"/>
      </w:rPr>
      <w:tab/>
    </w: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3</w:t>
    </w:r>
    <w:r w:rsidRPr="00632C44">
      <w:rPr>
        <w:rStyle w:val="SOFinalPageNumber"/>
      </w:rPr>
      <w:fldChar w:fldCharType="end"/>
    </w:r>
  </w:p>
  <w:p w14:paraId="634DC53D" w14:textId="77777777" w:rsidR="00D76FAB" w:rsidRDefault="00D76FAB" w:rsidP="00D151D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E18DD" w14:textId="77777777" w:rsidR="00D76FAB" w:rsidRDefault="00D76FAB" w:rsidP="00C109FA"/>
  <w:p w14:paraId="3E4CCBA0" w14:textId="292F2AD0" w:rsidR="00D76FAB" w:rsidRPr="00E40C6A" w:rsidRDefault="00D76FAB" w:rsidP="00632C44">
    <w:pPr>
      <w:pBdr>
        <w:top w:val="single" w:sz="2" w:space="4" w:color="auto"/>
      </w:pBdr>
      <w:tabs>
        <w:tab w:val="right" w:pos="7923"/>
      </w:tabs>
      <w:rPr>
        <w:rFonts w:ascii="Arial Narrow" w:hAnsi="Arial Narrow"/>
        <w:sz w:val="16"/>
        <w:szCs w:val="16"/>
      </w:rPr>
    </w:pP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4</w:t>
    </w:r>
    <w:r w:rsidRPr="00632C44">
      <w:rPr>
        <w:rStyle w:val="SOFinalPageNumber"/>
      </w:rPr>
      <w:fldChar w:fldCharType="end"/>
    </w:r>
    <w:r>
      <w:rPr>
        <w:rFonts w:ascii="Arial Narrow" w:hAnsi="Arial Narrow"/>
        <w:sz w:val="16"/>
        <w:szCs w:val="16"/>
      </w:rPr>
      <w:tab/>
    </w:r>
    <w:r w:rsidRPr="00632C44">
      <w:rPr>
        <w:rStyle w:val="SOFinalFooterTextChar"/>
      </w:rPr>
      <w:t xml:space="preserve">Stage 2 Specialist Mathematics </w:t>
    </w:r>
    <w:r w:rsidR="00CD1293">
      <w:rPr>
        <w:rStyle w:val="SOFinalFooterTextChar"/>
      </w:rPr>
      <w:t>2021</w:t>
    </w:r>
  </w:p>
  <w:p w14:paraId="232C7DD6" w14:textId="77777777" w:rsidR="00D76FAB" w:rsidRPr="00E40C6A" w:rsidRDefault="00D76FAB"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A6A4" w14:textId="77777777" w:rsidR="00D76FAB" w:rsidRDefault="00D76FAB" w:rsidP="00D151D9"/>
  <w:p w14:paraId="6C61B951" w14:textId="091592AF"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5</w:t>
    </w:r>
    <w:r w:rsidRPr="008C61A7">
      <w:rPr>
        <w:rStyle w:val="SOFinalPageNumber"/>
      </w:rPr>
      <w:fldChar w:fldCharType="end"/>
    </w:r>
  </w:p>
  <w:p w14:paraId="7C0F4D29" w14:textId="77777777" w:rsidR="00D76FAB" w:rsidRDefault="00D76FAB"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085DE" w14:textId="77777777" w:rsidR="00BD74C4" w:rsidRDefault="00BD74C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2D819" w14:textId="77777777" w:rsidR="00D76FAB" w:rsidRDefault="00D76FAB"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F2FD" w14:textId="77777777" w:rsidR="00D76FAB" w:rsidRDefault="00D76FA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35D4A" w14:textId="77777777" w:rsidR="00D76FAB" w:rsidRDefault="00D76FAB"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75A34" w14:textId="77777777" w:rsidR="00D76FAB" w:rsidRDefault="00D76FA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0951A" w14:textId="77777777" w:rsidR="00D76FAB" w:rsidRDefault="00D76FAB" w:rsidP="00C109FA"/>
  <w:p w14:paraId="0214C35E" w14:textId="7BA8730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7197941C" w14:textId="77777777" w:rsidR="00D76FAB" w:rsidRPr="00E40C6A" w:rsidRDefault="00D76FAB"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8CDC2" w14:textId="77777777" w:rsidR="00D76FAB" w:rsidRDefault="00D76FAB" w:rsidP="00A9045C"/>
  <w:p w14:paraId="442A8529" w14:textId="5C4579EF"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5</w:t>
    </w:r>
    <w:r w:rsidRPr="003B4C0D">
      <w:rPr>
        <w:rStyle w:val="SOFinalPageNumber"/>
      </w:rPr>
      <w:fldChar w:fldCharType="end"/>
    </w:r>
  </w:p>
  <w:p w14:paraId="2E434F23" w14:textId="77777777" w:rsidR="00D76FAB" w:rsidRPr="00A9045C" w:rsidRDefault="00D76FAB"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6C1C1A" w14:textId="77777777" w:rsidR="00BB3D2D" w:rsidRDefault="00BB3D2D">
      <w:r>
        <w:separator/>
      </w:r>
    </w:p>
  </w:footnote>
  <w:footnote w:type="continuationSeparator" w:id="0">
    <w:p w14:paraId="7D892113" w14:textId="77777777" w:rsidR="00BB3D2D" w:rsidRDefault="00BB3D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526EA" w14:textId="2A05C4B6" w:rsidR="00AD41E5" w:rsidRDefault="00AD41E5">
    <w:pPr>
      <w:pStyle w:val="Header"/>
    </w:pPr>
    <w:r>
      <w:rPr>
        <w:noProof/>
      </w:rPr>
      <mc:AlternateContent>
        <mc:Choice Requires="wps">
          <w:drawing>
            <wp:anchor distT="0" distB="0" distL="114300" distR="114300" simplePos="0" relativeHeight="251675483" behindDoc="0" locked="0" layoutInCell="0" allowOverlap="1" wp14:anchorId="3A583370" wp14:editId="2EB1F2C8">
              <wp:simplePos x="0" y="190500"/>
              <wp:positionH relativeFrom="page">
                <wp:align>center</wp:align>
              </wp:positionH>
              <wp:positionV relativeFrom="page">
                <wp:align>top</wp:align>
              </wp:positionV>
              <wp:extent cx="7772400" cy="442595"/>
              <wp:effectExtent l="0" t="0" r="0" b="14605"/>
              <wp:wrapNone/>
              <wp:docPr id="5" name="MSIPCMf76d4068abe671c2de8db3ca"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D4F63" w14:textId="361B3373"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A583370" id="_x0000_t202" coordsize="21600,21600" o:spt="202" path="m,l,21600r21600,l21600,xe">
              <v:stroke joinstyle="miter"/>
              <v:path gradientshapeok="t" o:connecttype="rect"/>
            </v:shapetype>
            <v:shape id="MSIPCMf76d4068abe671c2de8db3ca"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548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130D4F63" w14:textId="361B3373"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6A4D0" w14:textId="209555D7" w:rsidR="00D76FAB" w:rsidRDefault="00AD41E5" w:rsidP="00D97840">
    <w:pPr>
      <w:pStyle w:val="SOFinalHeaderIntroStage1Line"/>
    </w:pPr>
    <w:r>
      <w:rPr>
        <w:noProof/>
      </w:rPr>
      <mc:AlternateContent>
        <mc:Choice Requires="wps">
          <w:drawing>
            <wp:anchor distT="0" distB="0" distL="114300" distR="114300" simplePos="0" relativeHeight="251686912" behindDoc="0" locked="0" layoutInCell="0" allowOverlap="1" wp14:anchorId="1C0AD307" wp14:editId="0F007F43">
              <wp:simplePos x="0" y="0"/>
              <wp:positionH relativeFrom="page">
                <wp:align>center</wp:align>
              </wp:positionH>
              <wp:positionV relativeFrom="page">
                <wp:align>top</wp:align>
              </wp:positionV>
              <wp:extent cx="7772400" cy="442595"/>
              <wp:effectExtent l="0" t="0" r="0" b="14605"/>
              <wp:wrapNone/>
              <wp:docPr id="12" name="MSIPCM4b8246eba3960cec7f160bea"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993F4" w14:textId="5232B4CB"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C0AD307" id="_x0000_t202" coordsize="21600,21600" o:spt="202" path="m,l,21600r21600,l21600,xe">
              <v:stroke joinstyle="miter"/>
              <v:path gradientshapeok="t" o:connecttype="rect"/>
            </v:shapetype>
            <v:shape id="MSIPCM4b8246eba3960cec7f160bea"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869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08A993F4" w14:textId="5232B4CB"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9C040" w14:textId="37EF9BED" w:rsidR="00D76FAB" w:rsidRDefault="00AD41E5" w:rsidP="007A5CF6">
    <w:pPr>
      <w:pStyle w:val="SOFinalHeaderIntroStage1Line"/>
    </w:pPr>
    <w:r>
      <w:rPr>
        <w:noProof/>
      </w:rPr>
      <mc:AlternateContent>
        <mc:Choice Requires="wps">
          <w:drawing>
            <wp:anchor distT="0" distB="0" distL="114300" distR="114300" simplePos="0" relativeHeight="251676495" behindDoc="0" locked="0" layoutInCell="0" allowOverlap="1" wp14:anchorId="7E3DB639" wp14:editId="79CD9A77">
              <wp:simplePos x="0" y="0"/>
              <wp:positionH relativeFrom="page">
                <wp:align>center</wp:align>
              </wp:positionH>
              <wp:positionV relativeFrom="page">
                <wp:align>top</wp:align>
              </wp:positionV>
              <wp:extent cx="7772400" cy="442595"/>
              <wp:effectExtent l="0" t="0" r="0" b="14605"/>
              <wp:wrapNone/>
              <wp:docPr id="10" name="MSIPCM67674a3385147a821c4492b9"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9B52C" w14:textId="0E32F3AB"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E3DB639" id="_x0000_t202" coordsize="21600,21600" o:spt="202" path="m,l,21600r21600,l21600,xe">
              <v:stroke joinstyle="miter"/>
              <v:path gradientshapeok="t" o:connecttype="rect"/>
            </v:shapetype>
            <v:shape id="MSIPCM67674a3385147a821c4492b9"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7649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5F49B52C" w14:textId="0E32F3AB"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A608" w14:textId="76BCAF05" w:rsidR="00D76FAB" w:rsidRDefault="00AD41E5">
    <w:pPr>
      <w:pStyle w:val="Header"/>
    </w:pPr>
    <w:r>
      <w:rPr>
        <w:noProof/>
      </w:rPr>
      <mc:AlternateContent>
        <mc:Choice Requires="wps">
          <w:drawing>
            <wp:anchor distT="0" distB="0" distL="114300" distR="114300" simplePos="0" relativeHeight="251676601" behindDoc="0" locked="0" layoutInCell="0" allowOverlap="1" wp14:anchorId="3F933F9D" wp14:editId="02817A85">
              <wp:simplePos x="0" y="0"/>
              <wp:positionH relativeFrom="page">
                <wp:align>center</wp:align>
              </wp:positionH>
              <wp:positionV relativeFrom="page">
                <wp:align>top</wp:align>
              </wp:positionV>
              <wp:extent cx="7772400" cy="442595"/>
              <wp:effectExtent l="0" t="0" r="0" b="14605"/>
              <wp:wrapNone/>
              <wp:docPr id="11" name="MSIPCMbcc7471da0a3439b1f421456"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D39E2D" w14:textId="0A836D3F"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933F9D" id="_x0000_t202" coordsize="21600,21600" o:spt="202" path="m,l,21600r21600,l21600,xe">
              <v:stroke joinstyle="miter"/>
              <v:path gradientshapeok="t" o:connecttype="rect"/>
            </v:shapetype>
            <v:shape id="MSIPCMbcc7471da0a3439b1f421456"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7660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7FD39E2D" w14:textId="0A836D3F"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3812D" w14:textId="2695B90F" w:rsidR="00D76FAB" w:rsidRPr="00D34DF3" w:rsidRDefault="00AD41E5" w:rsidP="009F645A">
    <w:pPr>
      <w:pStyle w:val="SOFinalHeaderIntroStage1Line"/>
    </w:pPr>
    <w:r>
      <w:rPr>
        <w:noProof/>
      </w:rPr>
      <mc:AlternateContent>
        <mc:Choice Requires="wps">
          <w:drawing>
            <wp:anchor distT="0" distB="0" distL="114300" distR="114300" simplePos="0" relativeHeight="251679902" behindDoc="0" locked="0" layoutInCell="0" allowOverlap="1" wp14:anchorId="58E94299" wp14:editId="5A54C7D3">
              <wp:simplePos x="0" y="0"/>
              <wp:positionH relativeFrom="page">
                <wp:align>center</wp:align>
              </wp:positionH>
              <wp:positionV relativeFrom="page">
                <wp:align>top</wp:align>
              </wp:positionV>
              <wp:extent cx="7772400" cy="442595"/>
              <wp:effectExtent l="0" t="0" r="0" b="14605"/>
              <wp:wrapNone/>
              <wp:docPr id="15" name="MSIPCM7e5949e49b9a1811e9591aa1"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62B36A" w14:textId="582EB280"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E94299" id="_x0000_t202" coordsize="21600,21600" o:spt="202" path="m,l,21600r21600,l21600,xe">
              <v:stroke joinstyle="miter"/>
              <v:path gradientshapeok="t" o:connecttype="rect"/>
            </v:shapetype>
            <v:shape id="MSIPCM7e5949e49b9a1811e9591aa1"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799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462B36A" w14:textId="582EB280"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D820B" w14:textId="3F3EDB19" w:rsidR="00D76FAB" w:rsidRPr="00D34DF3" w:rsidRDefault="00AD41E5" w:rsidP="00D34DF3">
    <w:pPr>
      <w:pStyle w:val="SOFinalHeaderIntroStage1Line"/>
    </w:pPr>
    <w:r>
      <w:rPr>
        <w:noProof/>
      </w:rPr>
      <mc:AlternateContent>
        <mc:Choice Requires="wps">
          <w:drawing>
            <wp:anchor distT="0" distB="0" distL="114300" distR="114300" simplePos="0" relativeHeight="251676937" behindDoc="0" locked="0" layoutInCell="0" allowOverlap="1" wp14:anchorId="69682AFE" wp14:editId="359CF61A">
              <wp:simplePos x="0" y="0"/>
              <wp:positionH relativeFrom="page">
                <wp:align>center</wp:align>
              </wp:positionH>
              <wp:positionV relativeFrom="page">
                <wp:align>top</wp:align>
              </wp:positionV>
              <wp:extent cx="7772400" cy="442595"/>
              <wp:effectExtent l="0" t="0" r="0" b="14605"/>
              <wp:wrapNone/>
              <wp:docPr id="13" name="MSIPCM467543d68d1b9cbb12e0bdde"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233B86" w14:textId="2379EB94"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9682AFE" id="_x0000_t202" coordsize="21600,21600" o:spt="202" path="m,l,21600r21600,l21600,xe">
              <v:stroke joinstyle="miter"/>
              <v:path gradientshapeok="t" o:connecttype="rect"/>
            </v:shapetype>
            <v:shape id="MSIPCM467543d68d1b9cbb12e0bdde"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7693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43233B86" w14:textId="2379EB94"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5D241" w14:textId="3905875C" w:rsidR="00D76FAB" w:rsidRPr="00D34DF3" w:rsidRDefault="00AD41E5" w:rsidP="00AE0AC9">
    <w:pPr>
      <w:pStyle w:val="SOFinalHeaderIntroStage1Line"/>
    </w:pPr>
    <w:r>
      <w:rPr>
        <w:noProof/>
      </w:rPr>
      <mc:AlternateContent>
        <mc:Choice Requires="wps">
          <w:drawing>
            <wp:anchor distT="0" distB="0" distL="114300" distR="114300" simplePos="0" relativeHeight="251676975" behindDoc="0" locked="0" layoutInCell="0" allowOverlap="1" wp14:anchorId="24269EC1" wp14:editId="5422BF02">
              <wp:simplePos x="0" y="0"/>
              <wp:positionH relativeFrom="page">
                <wp:align>center</wp:align>
              </wp:positionH>
              <wp:positionV relativeFrom="page">
                <wp:align>top</wp:align>
              </wp:positionV>
              <wp:extent cx="7772400" cy="442595"/>
              <wp:effectExtent l="0" t="0" r="0" b="14605"/>
              <wp:wrapNone/>
              <wp:docPr id="14" name="MSIPCM93464bd3b8405733cf6b7a93"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72116" w14:textId="220069B8"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269EC1" id="_x0000_t202" coordsize="21600,21600" o:spt="202" path="m,l,21600r21600,l21600,xe">
              <v:stroke joinstyle="miter"/>
              <v:path gradientshapeok="t" o:connecttype="rect"/>
            </v:shapetype>
            <v:shape id="MSIPCM93464bd3b8405733cf6b7a93"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7697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5D972116" w14:textId="220069B8"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81065" w14:textId="62CB9FEF" w:rsidR="00D76FAB" w:rsidRPr="00DE044A" w:rsidRDefault="00AD41E5" w:rsidP="00000689">
    <w:pPr>
      <w:pStyle w:val="SOFinalHeaderIntroStage1Line"/>
    </w:pPr>
    <w:r>
      <w:rPr>
        <w:noProof/>
      </w:rPr>
      <mc:AlternateContent>
        <mc:Choice Requires="wps">
          <w:drawing>
            <wp:anchor distT="0" distB="0" distL="114300" distR="114300" simplePos="0" relativeHeight="251679886" behindDoc="0" locked="0" layoutInCell="0" allowOverlap="1" wp14:anchorId="38C38AA9" wp14:editId="4F89643A">
              <wp:simplePos x="0" y="0"/>
              <wp:positionH relativeFrom="page">
                <wp:align>center</wp:align>
              </wp:positionH>
              <wp:positionV relativeFrom="page">
                <wp:align>top</wp:align>
              </wp:positionV>
              <wp:extent cx="7772400" cy="442595"/>
              <wp:effectExtent l="0" t="0" r="0" b="14605"/>
              <wp:wrapNone/>
              <wp:docPr id="18" name="MSIPCM27d94974a62d4e7aad49fa7a"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266E63" w14:textId="68DBE1C9"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38AA9" id="_x0000_t202" coordsize="21600,21600" o:spt="202" path="m,l,21600r21600,l21600,xe">
              <v:stroke joinstyle="miter"/>
              <v:path gradientshapeok="t" o:connecttype="rect"/>
            </v:shapetype>
            <v:shape id="MSIPCM27d94974a62d4e7aad49fa7a"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7988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77266E63" w14:textId="68DBE1C9"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2BBB" w14:textId="730816D4" w:rsidR="00D76FAB" w:rsidRPr="00DE044A" w:rsidRDefault="00AD41E5" w:rsidP="00D34DF3">
    <w:pPr>
      <w:pStyle w:val="SOFinalHeaderIntroStage1Line"/>
    </w:pPr>
    <w:r>
      <w:rPr>
        <w:noProof/>
      </w:rPr>
      <mc:AlternateContent>
        <mc:Choice Requires="wps">
          <w:drawing>
            <wp:anchor distT="0" distB="0" distL="114300" distR="114300" simplePos="0" relativeHeight="251677415" behindDoc="0" locked="0" layoutInCell="0" allowOverlap="1" wp14:anchorId="1860BA9B" wp14:editId="0AC8C18B">
              <wp:simplePos x="0" y="0"/>
              <wp:positionH relativeFrom="page">
                <wp:align>center</wp:align>
              </wp:positionH>
              <wp:positionV relativeFrom="page">
                <wp:align>top</wp:align>
              </wp:positionV>
              <wp:extent cx="7772400" cy="442595"/>
              <wp:effectExtent l="0" t="0" r="0" b="14605"/>
              <wp:wrapNone/>
              <wp:docPr id="16" name="MSIPCMeebd4c6fa3de064710df156d"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74C45F" w14:textId="78129128"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860BA9B" id="_x0000_t202" coordsize="21600,21600" o:spt="202" path="m,l,21600r21600,l21600,xe">
              <v:stroke joinstyle="miter"/>
              <v:path gradientshapeok="t" o:connecttype="rect"/>
            </v:shapetype>
            <v:shape id="MSIPCMeebd4c6fa3de064710df156d"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7741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7474C45F" w14:textId="78129128"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C135" w14:textId="5AD82D86" w:rsidR="00D76FAB" w:rsidRDefault="00AD41E5">
    <w:pPr>
      <w:pStyle w:val="Header"/>
    </w:pPr>
    <w:r>
      <w:rPr>
        <w:noProof/>
      </w:rPr>
      <mc:AlternateContent>
        <mc:Choice Requires="wps">
          <w:drawing>
            <wp:anchor distT="0" distB="0" distL="114300" distR="114300" simplePos="0" relativeHeight="251677493" behindDoc="0" locked="0" layoutInCell="0" allowOverlap="1" wp14:anchorId="325762F2" wp14:editId="2D69D7C9">
              <wp:simplePos x="0" y="0"/>
              <wp:positionH relativeFrom="page">
                <wp:align>center</wp:align>
              </wp:positionH>
              <wp:positionV relativeFrom="page">
                <wp:align>top</wp:align>
              </wp:positionV>
              <wp:extent cx="7772400" cy="442595"/>
              <wp:effectExtent l="0" t="0" r="0" b="14605"/>
              <wp:wrapNone/>
              <wp:docPr id="17" name="MSIPCM460f498ab9b1be187660aa10"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B3369" w14:textId="68DACD1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762F2" id="_x0000_t202" coordsize="21600,21600" o:spt="202" path="m,l,21600r21600,l21600,xe">
              <v:stroke joinstyle="miter"/>
              <v:path gradientshapeok="t" o:connecttype="rect"/>
            </v:shapetype>
            <v:shape id="MSIPCM460f498ab9b1be187660aa10"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7749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677B3369" w14:textId="68DACD1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3BFAF" w14:textId="77777777" w:rsidR="00D76FAB" w:rsidRDefault="00D76FAB" w:rsidP="00AB2C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C7D4" w14:textId="7A105923"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5046" behindDoc="0" locked="0" layoutInCell="0" allowOverlap="1" wp14:anchorId="60389471" wp14:editId="111DBEF5">
              <wp:simplePos x="0" y="0"/>
              <wp:positionH relativeFrom="page">
                <wp:align>center</wp:align>
              </wp:positionH>
              <wp:positionV relativeFrom="page">
                <wp:align>top</wp:align>
              </wp:positionV>
              <wp:extent cx="7772400" cy="442595"/>
              <wp:effectExtent l="0" t="0" r="0" b="14605"/>
              <wp:wrapNone/>
              <wp:docPr id="3" name="MSIPCMcbb542ec8f771a17b434c80c"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CE249" w14:textId="0314ECE6"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0389471" id="_x0000_t202" coordsize="21600,21600" o:spt="202" path="m,l,21600r21600,l21600,xe">
              <v:stroke joinstyle="miter"/>
              <v:path gradientshapeok="t" o:connecttype="rect"/>
            </v:shapetype>
            <v:shape id="MSIPCMcbb542ec8f771a17b434c80c"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50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21ECE249" w14:textId="0314ECE6"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B1918" w14:textId="2BEBDB8B" w:rsidR="00D76FAB" w:rsidRDefault="00AD41E5" w:rsidP="00AB2C6A">
    <w:pPr>
      <w:pStyle w:val="Header"/>
    </w:pPr>
    <w:r>
      <w:rPr>
        <w:noProof/>
      </w:rPr>
      <mc:AlternateContent>
        <mc:Choice Requires="wps">
          <w:drawing>
            <wp:anchor distT="0" distB="0" distL="114300" distR="114300" simplePos="0" relativeHeight="251686399" behindDoc="0" locked="0" layoutInCell="0" allowOverlap="1" wp14:anchorId="12522390" wp14:editId="5B822D6B">
              <wp:simplePos x="0" y="0"/>
              <wp:positionH relativeFrom="page">
                <wp:align>center</wp:align>
              </wp:positionH>
              <wp:positionV relativeFrom="page">
                <wp:align>top</wp:align>
              </wp:positionV>
              <wp:extent cx="7772400" cy="442595"/>
              <wp:effectExtent l="0" t="0" r="0" b="14605"/>
              <wp:wrapNone/>
              <wp:docPr id="19" name="MSIPCM4c704c408da6f66f1e637cfd"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09D89B" w14:textId="7D740601"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2522390" id="_x0000_t202" coordsize="21600,21600" o:spt="202" path="m,l,21600r21600,l21600,xe">
              <v:stroke joinstyle="miter"/>
              <v:path gradientshapeok="t" o:connecttype="rect"/>
            </v:shapetype>
            <v:shape id="MSIPCM4c704c408da6f66f1e637cfd"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863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1909D89B" w14:textId="7D740601"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AB6EA" w14:textId="77777777" w:rsidR="00D76FAB" w:rsidRPr="00D34DF3" w:rsidRDefault="00D76FAB" w:rsidP="00AE0AC9">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2370" w14:textId="49A23C6B" w:rsidR="00D76FAB" w:rsidRPr="00D34DF3" w:rsidRDefault="00AD41E5" w:rsidP="006E46B7">
    <w:pPr>
      <w:pStyle w:val="SOFinalHeaderIntroStage1Line"/>
    </w:pPr>
    <w:r>
      <w:rPr>
        <w:noProof/>
      </w:rPr>
      <mc:AlternateContent>
        <mc:Choice Requires="wps">
          <w:drawing>
            <wp:anchor distT="0" distB="0" distL="114300" distR="114300" simplePos="0" relativeHeight="251679893" behindDoc="0" locked="0" layoutInCell="0" allowOverlap="1" wp14:anchorId="6FF49E39" wp14:editId="79791B70">
              <wp:simplePos x="0" y="190500"/>
              <wp:positionH relativeFrom="page">
                <wp:align>center</wp:align>
              </wp:positionH>
              <wp:positionV relativeFrom="page">
                <wp:align>top</wp:align>
              </wp:positionV>
              <wp:extent cx="7772400" cy="442595"/>
              <wp:effectExtent l="0" t="0" r="0" b="14605"/>
              <wp:wrapNone/>
              <wp:docPr id="23" name="MSIPCM1f814e69a20dc687f7a17866"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E5A849" w14:textId="6058F437"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FF49E39" id="_x0000_t202" coordsize="21600,21600" o:spt="202" path="m,l,21600r21600,l21600,xe">
              <v:stroke joinstyle="miter"/>
              <v:path gradientshapeok="t" o:connecttype="rect"/>
            </v:shapetype>
            <v:shape id="MSIPCM1f814e69a20dc687f7a17866" o:spid="_x0000_s1047" type="#_x0000_t202" alt="{&quot;HashCode&quot;:1178062039,&quot;Height&quot;:9999999.0,&quot;Width&quot;:595.0,&quot;Placement&quot;:&quot;Header&quot;,&quot;Index&quot;:&quot;Primary&quot;,&quot;Section&quot;:9,&quot;Top&quot;:0.0,&quot;Left&quot;:0.0}" style="position:absolute;margin-left:0;margin-top:0;width:612pt;height:34.85pt;z-index:25167989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0E5A849" w14:textId="6058F437"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C8F92" w14:textId="77777777" w:rsidR="00D76FAB" w:rsidRPr="00E1363D" w:rsidRDefault="00D76FAB"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D9AD" w14:textId="081F5286" w:rsidR="00D76FAB" w:rsidRPr="00E6044F" w:rsidRDefault="00AD41E5" w:rsidP="00E6044F">
    <w:pPr>
      <w:pStyle w:val="Header"/>
    </w:pPr>
    <w:r>
      <w:rPr>
        <w:noProof/>
      </w:rPr>
      <mc:AlternateContent>
        <mc:Choice Requires="wps">
          <w:drawing>
            <wp:anchor distT="0" distB="0" distL="114300" distR="114300" simplePos="0" relativeHeight="251679934" behindDoc="0" locked="0" layoutInCell="0" allowOverlap="1" wp14:anchorId="34AD9933" wp14:editId="4286BD4C">
              <wp:simplePos x="0" y="0"/>
              <wp:positionH relativeFrom="page">
                <wp:align>center</wp:align>
              </wp:positionH>
              <wp:positionV relativeFrom="page">
                <wp:align>top</wp:align>
              </wp:positionV>
              <wp:extent cx="7772400" cy="442595"/>
              <wp:effectExtent l="0" t="0" r="0" b="14605"/>
              <wp:wrapNone/>
              <wp:docPr id="24" name="MSIPCMe0c44e098edfd9fde05fb464"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4AD9933" id="_x0000_t202" coordsize="21600,21600" o:spt="202" path="m,l,21600r21600,l21600,xe">
              <v:stroke joinstyle="miter"/>
              <v:path gradientshapeok="t" o:connecttype="rect"/>
            </v:shapetype>
            <v:shape id="MSIPCMe0c44e098edfd9fde05fb464" o:spid="_x0000_s1048" type="#_x0000_t202" alt="{&quot;HashCode&quot;:1178062039,&quot;Height&quot;:9999999.0,&quot;Width&quot;:595.0,&quot;Placement&quot;:&quot;Header&quot;,&quot;Index&quot;:&quot;Primary&quot;,&quot;Section&quot;:10,&quot;Top&quot;:0.0,&quot;Left&quot;:0.0}" style="position:absolute;margin-left:0;margin-top:0;width:612pt;height:34.85pt;z-index:2516799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0E23" w14:textId="7883C79D" w:rsidR="00AD41E5" w:rsidRDefault="00AD41E5">
    <w:pPr>
      <w:pStyle w:val="Header"/>
    </w:pPr>
    <w:r>
      <w:rPr>
        <w:noProof/>
      </w:rPr>
      <mc:AlternateContent>
        <mc:Choice Requires="wps">
          <w:drawing>
            <wp:anchor distT="0" distB="0" distL="114300" distR="114300" simplePos="0" relativeHeight="251675112" behindDoc="0" locked="0" layoutInCell="0" allowOverlap="1" wp14:anchorId="728DBD08" wp14:editId="1E456D95">
              <wp:simplePos x="0" y="190500"/>
              <wp:positionH relativeFrom="page">
                <wp:align>center</wp:align>
              </wp:positionH>
              <wp:positionV relativeFrom="page">
                <wp:align>top</wp:align>
              </wp:positionV>
              <wp:extent cx="7772400" cy="442595"/>
              <wp:effectExtent l="0" t="0" r="0" b="14605"/>
              <wp:wrapNone/>
              <wp:docPr id="4" name="MSIPCM646f44e6a7a30319323c51a5"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F3547" w14:textId="3F77560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28DBD08" id="_x0000_t202" coordsize="21600,21600" o:spt="202" path="m,l,21600r21600,l21600,xe">
              <v:stroke joinstyle="miter"/>
              <v:path gradientshapeok="t" o:connecttype="rect"/>
            </v:shapetype>
            <v:shape id="MSIPCM646f44e6a7a30319323c51a5"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751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5E1F3547" w14:textId="3F77560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FCCDF" w14:textId="327E82E7" w:rsidR="00D76FAB" w:rsidRDefault="00D76FAB"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FB7D7" w14:textId="77777777" w:rsidR="00D76FAB" w:rsidRDefault="00D76FAB"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0B874" w14:textId="70FC76F2"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5598" behindDoc="0" locked="0" layoutInCell="0" allowOverlap="1" wp14:anchorId="206C0A11" wp14:editId="35C558C5">
              <wp:simplePos x="0" y="0"/>
              <wp:positionH relativeFrom="page">
                <wp:align>center</wp:align>
              </wp:positionH>
              <wp:positionV relativeFrom="page">
                <wp:align>top</wp:align>
              </wp:positionV>
              <wp:extent cx="7772400" cy="442595"/>
              <wp:effectExtent l="0" t="0" r="0" b="14605"/>
              <wp:wrapNone/>
              <wp:docPr id="6" name="MSIPCM791b48ea84cf1264a015f9c7"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879908" w14:textId="55B5BFDC"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6C0A11" id="_x0000_t202" coordsize="21600,21600" o:spt="202" path="m,l,21600r21600,l21600,xe">
              <v:stroke joinstyle="miter"/>
              <v:path gradientshapeok="t" o:connecttype="rect"/>
            </v:shapetype>
            <v:shape id="MSIPCM791b48ea84cf1264a015f9c7"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755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33879908" w14:textId="55B5BFDC"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4358" w14:textId="404A8A78" w:rsidR="00D76FAB" w:rsidRDefault="00AD41E5" w:rsidP="00D97840">
    <w:pPr>
      <w:pStyle w:val="SOFinalHeaderIntroStage1Line"/>
    </w:pPr>
    <w:r>
      <w:rPr>
        <w:noProof/>
      </w:rPr>
      <mc:AlternateContent>
        <mc:Choice Requires="wps">
          <w:drawing>
            <wp:anchor distT="0" distB="0" distL="114300" distR="114300" simplePos="0" relativeHeight="251685888" behindDoc="0" locked="0" layoutInCell="0" allowOverlap="1" wp14:anchorId="06AEEDEC" wp14:editId="0619C8AA">
              <wp:simplePos x="0" y="0"/>
              <wp:positionH relativeFrom="page">
                <wp:align>center</wp:align>
              </wp:positionH>
              <wp:positionV relativeFrom="page">
                <wp:align>top</wp:align>
              </wp:positionV>
              <wp:extent cx="7772400" cy="442595"/>
              <wp:effectExtent l="0" t="0" r="0" b="14605"/>
              <wp:wrapNone/>
              <wp:docPr id="9" name="MSIPCM7902429093bc210183e8d921"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87FF2B" w14:textId="13AB1FE6"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AEEDEC" id="_x0000_t202" coordsize="21600,21600" o:spt="202" path="m,l,21600r21600,l21600,xe">
              <v:stroke joinstyle="miter"/>
              <v:path gradientshapeok="t" o:connecttype="rect"/>
            </v:shapetype>
            <v:shape id="MSIPCM7902429093bc210183e8d921"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8588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2A87FF2B" w14:textId="13AB1FE6"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4B5B9" w14:textId="0CF9FD1E" w:rsidR="00D76FAB" w:rsidRDefault="00AD41E5" w:rsidP="007A5CF6">
    <w:pPr>
      <w:pStyle w:val="SOFinalHeaderIntroStage1Line"/>
    </w:pPr>
    <w:r>
      <w:rPr>
        <w:noProof/>
      </w:rPr>
      <mc:AlternateContent>
        <mc:Choice Requires="wps">
          <w:drawing>
            <wp:anchor distT="0" distB="0" distL="114300" distR="114300" simplePos="0" relativeHeight="251676052" behindDoc="0" locked="0" layoutInCell="0" allowOverlap="1" wp14:anchorId="6D7016CD" wp14:editId="7DFC1964">
              <wp:simplePos x="0" y="0"/>
              <wp:positionH relativeFrom="page">
                <wp:align>center</wp:align>
              </wp:positionH>
              <wp:positionV relativeFrom="page">
                <wp:align>top</wp:align>
              </wp:positionV>
              <wp:extent cx="7772400" cy="442595"/>
              <wp:effectExtent l="0" t="0" r="0" b="14605"/>
              <wp:wrapNone/>
              <wp:docPr id="7" name="MSIPCMf27041839648a3703d4ed72a"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B487FA" w14:textId="354D4A4F"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D7016CD" id="_x0000_t202" coordsize="21600,21600" o:spt="202" path="m,l,21600r21600,l21600,xe">
              <v:stroke joinstyle="miter"/>
              <v:path gradientshapeok="t" o:connecttype="rect"/>
            </v:shapetype>
            <v:shape id="MSIPCMf27041839648a3703d4ed72a"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760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55B487FA" w14:textId="354D4A4F"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CA45C" w14:textId="6C84BDAD" w:rsidR="00D76FAB" w:rsidRDefault="00AD41E5">
    <w:pPr>
      <w:pStyle w:val="Header"/>
    </w:pPr>
    <w:r>
      <w:rPr>
        <w:noProof/>
      </w:rPr>
      <mc:AlternateContent>
        <mc:Choice Requires="wps">
          <w:drawing>
            <wp:anchor distT="0" distB="0" distL="114300" distR="114300" simplePos="0" relativeHeight="251676148" behindDoc="0" locked="0" layoutInCell="0" allowOverlap="1" wp14:anchorId="3B6D8D36" wp14:editId="3921D9C2">
              <wp:simplePos x="0" y="0"/>
              <wp:positionH relativeFrom="page">
                <wp:align>center</wp:align>
              </wp:positionH>
              <wp:positionV relativeFrom="page">
                <wp:align>top</wp:align>
              </wp:positionV>
              <wp:extent cx="7772400" cy="442595"/>
              <wp:effectExtent l="0" t="0" r="0" b="14605"/>
              <wp:wrapNone/>
              <wp:docPr id="8" name="MSIPCMc4a74f43953adac2c2576ff1"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5BC3D1" w14:textId="0B7FD40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6D8D36" id="_x0000_t202" coordsize="21600,21600" o:spt="202" path="m,l,21600r21600,l21600,xe">
              <v:stroke joinstyle="miter"/>
              <v:path gradientshapeok="t" o:connecttype="rect"/>
            </v:shapetype>
            <v:shape id="MSIPCMc4a74f43953adac2c2576ff1"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761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E5BC3D1" w14:textId="0B7FD40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AA70585"/>
    <w:multiLevelType w:val="hybridMultilevel"/>
    <w:tmpl w:val="0D3283A0"/>
    <w:lvl w:ilvl="0" w:tplc="DAD005E0">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5D4F7C79"/>
    <w:multiLevelType w:val="hybridMultilevel"/>
    <w:tmpl w:val="57BEA2EA"/>
    <w:lvl w:ilvl="0" w:tplc="8B2243A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1"/>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4"/>
  </w:num>
  <w:num w:numId="15">
    <w:abstractNumId w:val="12"/>
  </w:num>
  <w:num w:numId="16">
    <w:abstractNumId w:val="10"/>
  </w:num>
  <w:num w:numId="17">
    <w:abstractNumId w:val="13"/>
  </w:num>
  <w:num w:numId="18">
    <w:abstractNumId w:val="18"/>
  </w:num>
  <w:num w:numId="19">
    <w:abstractNumId w:val="17"/>
  </w:num>
  <w:num w:numId="20">
    <w:abstractNumId w:val="19"/>
  </w:num>
  <w:num w:numId="21">
    <w:abstractNumId w:val="14"/>
  </w:num>
  <w:num w:numId="22">
    <w:abstractNumId w:val="14"/>
  </w:num>
  <w:num w:numId="23">
    <w:abstractNumId w:val="19"/>
  </w:num>
  <w:num w:numId="24">
    <w:abstractNumId w:val="10"/>
  </w:num>
  <w:num w:numId="25">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2F20"/>
    <w:rsid w:val="0000389A"/>
    <w:rsid w:val="0000720D"/>
    <w:rsid w:val="00007908"/>
    <w:rsid w:val="00012E80"/>
    <w:rsid w:val="000130BE"/>
    <w:rsid w:val="00014C65"/>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502F"/>
    <w:rsid w:val="0004704E"/>
    <w:rsid w:val="000543F5"/>
    <w:rsid w:val="0005654C"/>
    <w:rsid w:val="000567C4"/>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48A9"/>
    <w:rsid w:val="00096699"/>
    <w:rsid w:val="000A0D46"/>
    <w:rsid w:val="000A0E90"/>
    <w:rsid w:val="000A3438"/>
    <w:rsid w:val="000A389C"/>
    <w:rsid w:val="000A418D"/>
    <w:rsid w:val="000A51B2"/>
    <w:rsid w:val="000B1E43"/>
    <w:rsid w:val="000B40F7"/>
    <w:rsid w:val="000B4100"/>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2E91"/>
    <w:rsid w:val="000E47B0"/>
    <w:rsid w:val="000E603C"/>
    <w:rsid w:val="000E68CD"/>
    <w:rsid w:val="000E7487"/>
    <w:rsid w:val="000E7893"/>
    <w:rsid w:val="000E7C98"/>
    <w:rsid w:val="000E7F98"/>
    <w:rsid w:val="000F1062"/>
    <w:rsid w:val="000F1158"/>
    <w:rsid w:val="000F582E"/>
    <w:rsid w:val="000F62B9"/>
    <w:rsid w:val="00101B07"/>
    <w:rsid w:val="00102CEA"/>
    <w:rsid w:val="00103C85"/>
    <w:rsid w:val="001076EB"/>
    <w:rsid w:val="00110696"/>
    <w:rsid w:val="00112D1B"/>
    <w:rsid w:val="00116B2D"/>
    <w:rsid w:val="00121DF6"/>
    <w:rsid w:val="00123044"/>
    <w:rsid w:val="0012436A"/>
    <w:rsid w:val="00127E0F"/>
    <w:rsid w:val="00130CA5"/>
    <w:rsid w:val="0013366F"/>
    <w:rsid w:val="00136DE7"/>
    <w:rsid w:val="00137068"/>
    <w:rsid w:val="00137C9C"/>
    <w:rsid w:val="00140FB3"/>
    <w:rsid w:val="00142045"/>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9648D"/>
    <w:rsid w:val="00196998"/>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DB9"/>
    <w:rsid w:val="001D16C7"/>
    <w:rsid w:val="001D5940"/>
    <w:rsid w:val="001D61D6"/>
    <w:rsid w:val="001D68F4"/>
    <w:rsid w:val="001D6F9A"/>
    <w:rsid w:val="001D7011"/>
    <w:rsid w:val="001D7C8A"/>
    <w:rsid w:val="001D7D9C"/>
    <w:rsid w:val="001E0F2F"/>
    <w:rsid w:val="001E24A6"/>
    <w:rsid w:val="001E4EF0"/>
    <w:rsid w:val="001E625C"/>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498"/>
    <w:rsid w:val="00233DE5"/>
    <w:rsid w:val="0023711B"/>
    <w:rsid w:val="00244202"/>
    <w:rsid w:val="00244578"/>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394D"/>
    <w:rsid w:val="00274494"/>
    <w:rsid w:val="002755C4"/>
    <w:rsid w:val="0027693C"/>
    <w:rsid w:val="00280729"/>
    <w:rsid w:val="0028295E"/>
    <w:rsid w:val="002835ED"/>
    <w:rsid w:val="00284D4F"/>
    <w:rsid w:val="0028616B"/>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C449A"/>
    <w:rsid w:val="002C5777"/>
    <w:rsid w:val="002C63D7"/>
    <w:rsid w:val="002C6E10"/>
    <w:rsid w:val="002D2DD5"/>
    <w:rsid w:val="002D4C93"/>
    <w:rsid w:val="002E038D"/>
    <w:rsid w:val="002E0913"/>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2885"/>
    <w:rsid w:val="003542E1"/>
    <w:rsid w:val="0035513A"/>
    <w:rsid w:val="003564C8"/>
    <w:rsid w:val="00363C06"/>
    <w:rsid w:val="003672FA"/>
    <w:rsid w:val="00373A1A"/>
    <w:rsid w:val="0037581E"/>
    <w:rsid w:val="00376B4D"/>
    <w:rsid w:val="00380B34"/>
    <w:rsid w:val="00384FF8"/>
    <w:rsid w:val="00386726"/>
    <w:rsid w:val="003877D1"/>
    <w:rsid w:val="0039099F"/>
    <w:rsid w:val="003A3C04"/>
    <w:rsid w:val="003A7F6A"/>
    <w:rsid w:val="003B33BC"/>
    <w:rsid w:val="003B4B73"/>
    <w:rsid w:val="003B4C0D"/>
    <w:rsid w:val="003B55D9"/>
    <w:rsid w:val="003B5D36"/>
    <w:rsid w:val="003C049C"/>
    <w:rsid w:val="003C0D76"/>
    <w:rsid w:val="003C0F3A"/>
    <w:rsid w:val="003C3040"/>
    <w:rsid w:val="003C55AA"/>
    <w:rsid w:val="003C5DC9"/>
    <w:rsid w:val="003C61AD"/>
    <w:rsid w:val="003D096E"/>
    <w:rsid w:val="003D0A13"/>
    <w:rsid w:val="003D40D9"/>
    <w:rsid w:val="003D460D"/>
    <w:rsid w:val="003E0313"/>
    <w:rsid w:val="003E36BA"/>
    <w:rsid w:val="003E44F2"/>
    <w:rsid w:val="003E4C7B"/>
    <w:rsid w:val="003E6515"/>
    <w:rsid w:val="003F2B8C"/>
    <w:rsid w:val="003F33CD"/>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7697C"/>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9BB"/>
    <w:rsid w:val="004B3B11"/>
    <w:rsid w:val="004C3DC3"/>
    <w:rsid w:val="004D057B"/>
    <w:rsid w:val="004D1EEB"/>
    <w:rsid w:val="004D2D66"/>
    <w:rsid w:val="004D320E"/>
    <w:rsid w:val="004D3A26"/>
    <w:rsid w:val="004E0BB0"/>
    <w:rsid w:val="004E236C"/>
    <w:rsid w:val="004E2C8E"/>
    <w:rsid w:val="004E3892"/>
    <w:rsid w:val="004E573C"/>
    <w:rsid w:val="004E612F"/>
    <w:rsid w:val="004E6881"/>
    <w:rsid w:val="004E7607"/>
    <w:rsid w:val="004F02A0"/>
    <w:rsid w:val="004F03BE"/>
    <w:rsid w:val="004F3426"/>
    <w:rsid w:val="004F5C42"/>
    <w:rsid w:val="004F6A4A"/>
    <w:rsid w:val="004F7150"/>
    <w:rsid w:val="004F720A"/>
    <w:rsid w:val="00502FEE"/>
    <w:rsid w:val="00505466"/>
    <w:rsid w:val="005060E1"/>
    <w:rsid w:val="00506102"/>
    <w:rsid w:val="00507B34"/>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73394"/>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44E"/>
    <w:rsid w:val="005E49E0"/>
    <w:rsid w:val="005E4D8A"/>
    <w:rsid w:val="005E51B3"/>
    <w:rsid w:val="005E6815"/>
    <w:rsid w:val="005F0BDC"/>
    <w:rsid w:val="005F25A0"/>
    <w:rsid w:val="005F285C"/>
    <w:rsid w:val="005F449F"/>
    <w:rsid w:val="00603391"/>
    <w:rsid w:val="00603B15"/>
    <w:rsid w:val="0061261A"/>
    <w:rsid w:val="00612B9C"/>
    <w:rsid w:val="00613860"/>
    <w:rsid w:val="0062014B"/>
    <w:rsid w:val="006247FE"/>
    <w:rsid w:val="0062527B"/>
    <w:rsid w:val="006318D1"/>
    <w:rsid w:val="00632C44"/>
    <w:rsid w:val="006331FD"/>
    <w:rsid w:val="00635A37"/>
    <w:rsid w:val="00637292"/>
    <w:rsid w:val="0064164D"/>
    <w:rsid w:val="006425AE"/>
    <w:rsid w:val="0064300A"/>
    <w:rsid w:val="0064389C"/>
    <w:rsid w:val="006453B2"/>
    <w:rsid w:val="00646768"/>
    <w:rsid w:val="0065383D"/>
    <w:rsid w:val="00653F22"/>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0871"/>
    <w:rsid w:val="006C244A"/>
    <w:rsid w:val="006C4C16"/>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A8C"/>
    <w:rsid w:val="00701EAF"/>
    <w:rsid w:val="0070307C"/>
    <w:rsid w:val="00703863"/>
    <w:rsid w:val="00703CC3"/>
    <w:rsid w:val="0070474A"/>
    <w:rsid w:val="00704F89"/>
    <w:rsid w:val="0070526D"/>
    <w:rsid w:val="00705907"/>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0BCA"/>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4F44"/>
    <w:rsid w:val="00776D20"/>
    <w:rsid w:val="007810A3"/>
    <w:rsid w:val="00782529"/>
    <w:rsid w:val="00784C9D"/>
    <w:rsid w:val="007853B1"/>
    <w:rsid w:val="00790133"/>
    <w:rsid w:val="00792850"/>
    <w:rsid w:val="007A1ABE"/>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F0294"/>
    <w:rsid w:val="007F3969"/>
    <w:rsid w:val="007F5111"/>
    <w:rsid w:val="007F6D25"/>
    <w:rsid w:val="007F7DFF"/>
    <w:rsid w:val="007F7E4B"/>
    <w:rsid w:val="00801CB9"/>
    <w:rsid w:val="008050C2"/>
    <w:rsid w:val="008056BC"/>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18A7"/>
    <w:rsid w:val="00853B25"/>
    <w:rsid w:val="008556FF"/>
    <w:rsid w:val="00862B7E"/>
    <w:rsid w:val="008740F8"/>
    <w:rsid w:val="0087478E"/>
    <w:rsid w:val="00875014"/>
    <w:rsid w:val="008822DC"/>
    <w:rsid w:val="00886C7E"/>
    <w:rsid w:val="008919C9"/>
    <w:rsid w:val="00894418"/>
    <w:rsid w:val="008944CC"/>
    <w:rsid w:val="008955C5"/>
    <w:rsid w:val="00895FA2"/>
    <w:rsid w:val="00895FBE"/>
    <w:rsid w:val="008A0184"/>
    <w:rsid w:val="008B0086"/>
    <w:rsid w:val="008B21AB"/>
    <w:rsid w:val="008B24A6"/>
    <w:rsid w:val="008B57D3"/>
    <w:rsid w:val="008B5927"/>
    <w:rsid w:val="008B5A63"/>
    <w:rsid w:val="008B5CE6"/>
    <w:rsid w:val="008B5FFF"/>
    <w:rsid w:val="008C0270"/>
    <w:rsid w:val="008C0AB8"/>
    <w:rsid w:val="008C48BD"/>
    <w:rsid w:val="008C4AE7"/>
    <w:rsid w:val="008C6112"/>
    <w:rsid w:val="008C61A7"/>
    <w:rsid w:val="008C62DC"/>
    <w:rsid w:val="008C78B2"/>
    <w:rsid w:val="008C78B7"/>
    <w:rsid w:val="008D4257"/>
    <w:rsid w:val="008D7705"/>
    <w:rsid w:val="008E0293"/>
    <w:rsid w:val="008E4DEF"/>
    <w:rsid w:val="008E5279"/>
    <w:rsid w:val="008E71CD"/>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64BFB"/>
    <w:rsid w:val="00970B4E"/>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C3F"/>
    <w:rsid w:val="009B3ED8"/>
    <w:rsid w:val="009B4FA8"/>
    <w:rsid w:val="009B503A"/>
    <w:rsid w:val="009B6D82"/>
    <w:rsid w:val="009B74A0"/>
    <w:rsid w:val="009C3053"/>
    <w:rsid w:val="009C4A4C"/>
    <w:rsid w:val="009C7B99"/>
    <w:rsid w:val="009D03B8"/>
    <w:rsid w:val="009D0A74"/>
    <w:rsid w:val="009D40E7"/>
    <w:rsid w:val="009D4E89"/>
    <w:rsid w:val="009D4FDB"/>
    <w:rsid w:val="009D7DF5"/>
    <w:rsid w:val="009E09D1"/>
    <w:rsid w:val="009E30B3"/>
    <w:rsid w:val="009E3D45"/>
    <w:rsid w:val="009E3F5B"/>
    <w:rsid w:val="009E72AC"/>
    <w:rsid w:val="009E79A0"/>
    <w:rsid w:val="009F0E80"/>
    <w:rsid w:val="009F1A5D"/>
    <w:rsid w:val="009F1AD8"/>
    <w:rsid w:val="009F640B"/>
    <w:rsid w:val="009F645A"/>
    <w:rsid w:val="009F64C5"/>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416B0"/>
    <w:rsid w:val="00A41B2F"/>
    <w:rsid w:val="00A42AAA"/>
    <w:rsid w:val="00A4367C"/>
    <w:rsid w:val="00A457A9"/>
    <w:rsid w:val="00A468A3"/>
    <w:rsid w:val="00A46C98"/>
    <w:rsid w:val="00A47D38"/>
    <w:rsid w:val="00A50987"/>
    <w:rsid w:val="00A5262F"/>
    <w:rsid w:val="00A5267B"/>
    <w:rsid w:val="00A53841"/>
    <w:rsid w:val="00A547CF"/>
    <w:rsid w:val="00A54802"/>
    <w:rsid w:val="00A54821"/>
    <w:rsid w:val="00A55C58"/>
    <w:rsid w:val="00A56120"/>
    <w:rsid w:val="00A60225"/>
    <w:rsid w:val="00A6149D"/>
    <w:rsid w:val="00A72954"/>
    <w:rsid w:val="00A72CDA"/>
    <w:rsid w:val="00A7321F"/>
    <w:rsid w:val="00A75002"/>
    <w:rsid w:val="00A816DE"/>
    <w:rsid w:val="00A82C0D"/>
    <w:rsid w:val="00A8768E"/>
    <w:rsid w:val="00A90138"/>
    <w:rsid w:val="00A9045C"/>
    <w:rsid w:val="00A9406E"/>
    <w:rsid w:val="00A94A4E"/>
    <w:rsid w:val="00A97F6F"/>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D41E5"/>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100C7"/>
    <w:rsid w:val="00B111DE"/>
    <w:rsid w:val="00B154FB"/>
    <w:rsid w:val="00B229A8"/>
    <w:rsid w:val="00B22A22"/>
    <w:rsid w:val="00B241A2"/>
    <w:rsid w:val="00B2425F"/>
    <w:rsid w:val="00B252E7"/>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3D2D"/>
    <w:rsid w:val="00BB42F5"/>
    <w:rsid w:val="00BB6C1A"/>
    <w:rsid w:val="00BC1798"/>
    <w:rsid w:val="00BC2084"/>
    <w:rsid w:val="00BC3013"/>
    <w:rsid w:val="00BC38D1"/>
    <w:rsid w:val="00BC49CD"/>
    <w:rsid w:val="00BC767E"/>
    <w:rsid w:val="00BD2D64"/>
    <w:rsid w:val="00BD672D"/>
    <w:rsid w:val="00BD6C89"/>
    <w:rsid w:val="00BD74C4"/>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0AB1"/>
    <w:rsid w:val="00C413CD"/>
    <w:rsid w:val="00C41ADA"/>
    <w:rsid w:val="00C41F73"/>
    <w:rsid w:val="00C43006"/>
    <w:rsid w:val="00C45E71"/>
    <w:rsid w:val="00C47F3D"/>
    <w:rsid w:val="00C50425"/>
    <w:rsid w:val="00C50814"/>
    <w:rsid w:val="00C522A9"/>
    <w:rsid w:val="00C5308B"/>
    <w:rsid w:val="00C6053F"/>
    <w:rsid w:val="00C624A5"/>
    <w:rsid w:val="00C6299C"/>
    <w:rsid w:val="00C63B94"/>
    <w:rsid w:val="00C649FC"/>
    <w:rsid w:val="00C6540B"/>
    <w:rsid w:val="00C6788E"/>
    <w:rsid w:val="00C715C2"/>
    <w:rsid w:val="00C74187"/>
    <w:rsid w:val="00C75FCE"/>
    <w:rsid w:val="00C77F83"/>
    <w:rsid w:val="00C822CA"/>
    <w:rsid w:val="00C82E75"/>
    <w:rsid w:val="00C86CE8"/>
    <w:rsid w:val="00C86EE0"/>
    <w:rsid w:val="00C872AB"/>
    <w:rsid w:val="00C90806"/>
    <w:rsid w:val="00C91901"/>
    <w:rsid w:val="00C91F0F"/>
    <w:rsid w:val="00C944FE"/>
    <w:rsid w:val="00C94DA7"/>
    <w:rsid w:val="00C97732"/>
    <w:rsid w:val="00C97EB3"/>
    <w:rsid w:val="00CA2CCC"/>
    <w:rsid w:val="00CA6FEE"/>
    <w:rsid w:val="00CA7B4E"/>
    <w:rsid w:val="00CB0B7A"/>
    <w:rsid w:val="00CB28A6"/>
    <w:rsid w:val="00CB2B08"/>
    <w:rsid w:val="00CB7453"/>
    <w:rsid w:val="00CC03E9"/>
    <w:rsid w:val="00CC1B45"/>
    <w:rsid w:val="00CC238C"/>
    <w:rsid w:val="00CC278A"/>
    <w:rsid w:val="00CC4880"/>
    <w:rsid w:val="00CC4DE0"/>
    <w:rsid w:val="00CC63EC"/>
    <w:rsid w:val="00CC717C"/>
    <w:rsid w:val="00CD1293"/>
    <w:rsid w:val="00CD2CF1"/>
    <w:rsid w:val="00CD6A47"/>
    <w:rsid w:val="00CE45EA"/>
    <w:rsid w:val="00CF205B"/>
    <w:rsid w:val="00CF31B5"/>
    <w:rsid w:val="00CF55EB"/>
    <w:rsid w:val="00CF6AE8"/>
    <w:rsid w:val="00CF6B4A"/>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62ECE"/>
    <w:rsid w:val="00D648C9"/>
    <w:rsid w:val="00D65BB2"/>
    <w:rsid w:val="00D665EA"/>
    <w:rsid w:val="00D67BAE"/>
    <w:rsid w:val="00D7438A"/>
    <w:rsid w:val="00D76F39"/>
    <w:rsid w:val="00D76FAB"/>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3928"/>
    <w:rsid w:val="00DC4F7D"/>
    <w:rsid w:val="00DC5170"/>
    <w:rsid w:val="00DC7CC5"/>
    <w:rsid w:val="00DC7DD5"/>
    <w:rsid w:val="00DD1056"/>
    <w:rsid w:val="00DD16B3"/>
    <w:rsid w:val="00DD3CF7"/>
    <w:rsid w:val="00DD4D59"/>
    <w:rsid w:val="00DD60F4"/>
    <w:rsid w:val="00DE029D"/>
    <w:rsid w:val="00DE044A"/>
    <w:rsid w:val="00DE133D"/>
    <w:rsid w:val="00DE1F8F"/>
    <w:rsid w:val="00DE6719"/>
    <w:rsid w:val="00DE7A77"/>
    <w:rsid w:val="00DF2614"/>
    <w:rsid w:val="00DF414F"/>
    <w:rsid w:val="00DF4C9C"/>
    <w:rsid w:val="00E00099"/>
    <w:rsid w:val="00E00EAF"/>
    <w:rsid w:val="00E07F77"/>
    <w:rsid w:val="00E109F3"/>
    <w:rsid w:val="00E135F2"/>
    <w:rsid w:val="00E1363D"/>
    <w:rsid w:val="00E144EF"/>
    <w:rsid w:val="00E16BB2"/>
    <w:rsid w:val="00E2275F"/>
    <w:rsid w:val="00E24ABD"/>
    <w:rsid w:val="00E24C46"/>
    <w:rsid w:val="00E25B8D"/>
    <w:rsid w:val="00E2644D"/>
    <w:rsid w:val="00E26AEB"/>
    <w:rsid w:val="00E3018B"/>
    <w:rsid w:val="00E307CE"/>
    <w:rsid w:val="00E32C8B"/>
    <w:rsid w:val="00E337AB"/>
    <w:rsid w:val="00E35A7A"/>
    <w:rsid w:val="00E35D78"/>
    <w:rsid w:val="00E36C23"/>
    <w:rsid w:val="00E37ED5"/>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A56"/>
    <w:rsid w:val="00E845FA"/>
    <w:rsid w:val="00E846E8"/>
    <w:rsid w:val="00E84E57"/>
    <w:rsid w:val="00E9093A"/>
    <w:rsid w:val="00E91CFB"/>
    <w:rsid w:val="00E92BE4"/>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4978"/>
    <w:rsid w:val="00F24B9F"/>
    <w:rsid w:val="00F24EA1"/>
    <w:rsid w:val="00F319B9"/>
    <w:rsid w:val="00F330B2"/>
    <w:rsid w:val="00F33916"/>
    <w:rsid w:val="00F43872"/>
    <w:rsid w:val="00F45D33"/>
    <w:rsid w:val="00F461BB"/>
    <w:rsid w:val="00F505D9"/>
    <w:rsid w:val="00F50ADB"/>
    <w:rsid w:val="00F56D75"/>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AFF"/>
    <w:rsid w:val="00F855BC"/>
    <w:rsid w:val="00F8713F"/>
    <w:rsid w:val="00F9073B"/>
    <w:rsid w:val="00F91F59"/>
    <w:rsid w:val="00F924A9"/>
    <w:rsid w:val="00F932A3"/>
    <w:rsid w:val="00F946DC"/>
    <w:rsid w:val="00F97598"/>
    <w:rsid w:val="00F97C49"/>
    <w:rsid w:val="00FA10CA"/>
    <w:rsid w:val="00FA252C"/>
    <w:rsid w:val="00FA39C3"/>
    <w:rsid w:val="00FA4035"/>
    <w:rsid w:val="00FA4AE4"/>
    <w:rsid w:val="00FA70CC"/>
    <w:rsid w:val="00FB0959"/>
    <w:rsid w:val="00FB0BE0"/>
    <w:rsid w:val="00FB3CD0"/>
    <w:rsid w:val="00FB4103"/>
    <w:rsid w:val="00FB6576"/>
    <w:rsid w:val="00FB7927"/>
    <w:rsid w:val="00FC054C"/>
    <w:rsid w:val="00FC0786"/>
    <w:rsid w:val="00FC0DFC"/>
    <w:rsid w:val="00FC16FD"/>
    <w:rsid w:val="00FC3889"/>
    <w:rsid w:val="00FC70D2"/>
    <w:rsid w:val="00FC7695"/>
    <w:rsid w:val="00FD0387"/>
    <w:rsid w:val="00FD0E38"/>
    <w:rsid w:val="00FD3480"/>
    <w:rsid w:val="00FD4B22"/>
    <w:rsid w:val="00FD4F40"/>
    <w:rsid w:val="00FD6283"/>
    <w:rsid w:val="00FD675D"/>
    <w:rsid w:val="00FD7C5B"/>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183A9D5"/>
  <w15:docId w15:val="{BACA7E82-4C0C-47F7-B969-AD98F145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9F64C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9F64C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9F64C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9F64C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9F64C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9F64C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9F64C5"/>
    <w:rPr>
      <w:rFonts w:ascii="Roboto Light" w:eastAsia="Times New Roman" w:hAnsi="Roboto Light"/>
      <w:lang w:val="en-US" w:eastAsia="en-US" w:bidi="ar-SA"/>
    </w:rPr>
  </w:style>
  <w:style w:type="paragraph" w:customStyle="1" w:styleId="SOFinalContents3">
    <w:name w:val="SO Final Contents 3"/>
    <w:autoRedefine/>
    <w:rsid w:val="009F64C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9F64C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9F64C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9F64C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9F64C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9F64C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64C5"/>
    <w:pPr>
      <w:numPr>
        <w:numId w:val="23"/>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64C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9F64C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9F64C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9F64C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9F64C5"/>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9F64C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9F64C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9F64C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9F64C5"/>
    <w:tblPr/>
  </w:style>
  <w:style w:type="paragraph" w:customStyle="1" w:styleId="SoFinalSectionHead">
    <w:name w:val="So Final Section Head"/>
    <w:rsid w:val="009F64C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F64C5"/>
    <w:pPr>
      <w:spacing w:before="0"/>
    </w:pPr>
  </w:style>
  <w:style w:type="paragraph" w:customStyle="1" w:styleId="SOFinalNumbering">
    <w:name w:val="SO Final Numbering"/>
    <w:rsid w:val="009F64C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9F64C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9F64C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9F64C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9F64C5"/>
    <w:rPr>
      <w:rFonts w:ascii="Roboto Medium" w:eastAsia="Times New Roman" w:hAnsi="Roboto Medium"/>
      <w:i/>
      <w:color w:val="000000"/>
      <w:sz w:val="22"/>
      <w:szCs w:val="24"/>
      <w:lang w:val="en-US" w:eastAsia="en-US" w:bidi="ar-SA"/>
    </w:rPr>
  </w:style>
  <w:style w:type="paragraph" w:customStyle="1" w:styleId="SOFinalHead6TOP">
    <w:name w:val="SO Final Head 6 TOP"/>
    <w:rsid w:val="009F64C5"/>
    <w:rPr>
      <w:rFonts w:ascii="Roboto Light" w:eastAsia="Times New Roman" w:hAnsi="Roboto Light"/>
      <w:i/>
      <w:color w:val="000000"/>
      <w:szCs w:val="24"/>
      <w:lang w:val="en-US" w:eastAsia="en-US" w:bidi="ar-SA"/>
    </w:rPr>
  </w:style>
  <w:style w:type="paragraph" w:customStyle="1" w:styleId="SOFinalHead6">
    <w:name w:val="SO Final Head 6"/>
    <w:rsid w:val="009F64C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9F64C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9F64C5"/>
    <w:tblPr>
      <w:jc w:val="center"/>
    </w:tblPr>
    <w:trPr>
      <w:cantSplit/>
      <w:jc w:val="center"/>
    </w:trPr>
    <w:tcPr>
      <w:tcMar>
        <w:bottom w:w="0" w:type="dxa"/>
      </w:tcMar>
    </w:tcPr>
  </w:style>
  <w:style w:type="paragraph" w:customStyle="1" w:styleId="SOFinalContentTableHead2">
    <w:name w:val="SO Final Content Table Head 2"/>
    <w:rsid w:val="009F64C5"/>
    <w:pPr>
      <w:spacing w:after="120"/>
      <w:jc w:val="center"/>
    </w:pPr>
    <w:rPr>
      <w:rFonts w:ascii="Roboto Medium" w:hAnsi="Roboto Medium"/>
      <w:sz w:val="24"/>
      <w:szCs w:val="24"/>
      <w:lang w:bidi="ar-SA"/>
    </w:rPr>
  </w:style>
  <w:style w:type="paragraph" w:customStyle="1" w:styleId="SOFinalHead5TOP">
    <w:name w:val="SO Final Head 5 TOP"/>
    <w:basedOn w:val="SOFinalHead5"/>
    <w:rsid w:val="009F64C5"/>
    <w:pPr>
      <w:spacing w:before="0"/>
    </w:pPr>
  </w:style>
  <w:style w:type="paragraph" w:customStyle="1" w:styleId="SOFinalHeaderIntroStage1Line">
    <w:name w:val="SO Final Header Intro &amp; Stage 1 Line"/>
    <w:rsid w:val="009F64C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9F64C5"/>
    <w:pPr>
      <w:spacing w:before="0"/>
    </w:pPr>
  </w:style>
  <w:style w:type="paragraph" w:customStyle="1" w:styleId="SOFinalBulletsIndented">
    <w:name w:val="SO Final Bullets Indented"/>
    <w:rsid w:val="009F64C5"/>
    <w:pPr>
      <w:numPr>
        <w:numId w:val="22"/>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9F64C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9F64C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9F64C5"/>
    <w:rPr>
      <w:rFonts w:ascii="Roboto Medium" w:hAnsi="Roboto Medium"/>
      <w:color w:val="FFFFFF"/>
      <w:szCs w:val="24"/>
      <w:lang w:bidi="ar-SA"/>
    </w:rPr>
  </w:style>
  <w:style w:type="paragraph" w:customStyle="1" w:styleId="SOFinalPerformanceTableText">
    <w:name w:val="SO Final Performance Table Text"/>
    <w:rsid w:val="009F64C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9F64C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9F64C5"/>
    <w:pPr>
      <w:numPr>
        <w:numId w:val="24"/>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9F64C5"/>
    <w:pPr>
      <w:spacing w:before="120"/>
      <w:jc w:val="center"/>
    </w:pPr>
    <w:rPr>
      <w:rFonts w:ascii="Roboto Medium" w:hAnsi="Roboto Medium"/>
      <w:sz w:val="24"/>
      <w:szCs w:val="24"/>
      <w:lang w:bidi="ar-SA"/>
    </w:rPr>
  </w:style>
  <w:style w:type="character" w:customStyle="1" w:styleId="SOFinalItalicText9pt">
    <w:name w:val="SO Final Italic Text 9pt"/>
    <w:rsid w:val="009F64C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9F64C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9F64C5"/>
    <w:pPr>
      <w:spacing w:before="120"/>
    </w:pPr>
    <w:rPr>
      <w:rFonts w:ascii="Roboto Light" w:hAnsi="Roboto Light"/>
      <w:i/>
      <w:color w:val="000000"/>
      <w:sz w:val="18"/>
      <w:szCs w:val="24"/>
      <w:lang w:bidi="ar-SA"/>
    </w:rPr>
  </w:style>
  <w:style w:type="paragraph" w:customStyle="1" w:styleId="SOFinalContentTableHead3">
    <w:name w:val="SO Final Content Table Head 3"/>
    <w:rsid w:val="009F64C5"/>
    <w:pPr>
      <w:spacing w:before="240"/>
    </w:pPr>
    <w:rPr>
      <w:rFonts w:ascii="Roboto Medium" w:hAnsi="Roboto Medium"/>
      <w:i/>
      <w:color w:val="000000"/>
      <w:szCs w:val="24"/>
      <w:lang w:bidi="ar-SA"/>
    </w:rPr>
  </w:style>
  <w:style w:type="paragraph" w:customStyle="1" w:styleId="SOFinalBodyBeforeContentTable">
    <w:name w:val="SO Final Body Before Content Table"/>
    <w:rsid w:val="009F64C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9F64C5"/>
    <w:pPr>
      <w:spacing w:before="0"/>
    </w:pPr>
  </w:style>
  <w:style w:type="paragraph" w:customStyle="1" w:styleId="SOFinalHeaderTextStage2">
    <w:name w:val="SO Final Header Text Stage 2"/>
    <w:rsid w:val="009F64C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9F64C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9F64C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9F64C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9F64C5"/>
    <w:pPr>
      <w:spacing w:before="0"/>
      <w:ind w:left="397" w:hanging="227"/>
    </w:pPr>
  </w:style>
  <w:style w:type="paragraph" w:customStyle="1" w:styleId="SOFinalContentTableHead1">
    <w:name w:val="SO Final Content Table Head 1"/>
    <w:rsid w:val="009F64C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9F64C5"/>
    <w:pPr>
      <w:spacing w:before="0"/>
    </w:pPr>
  </w:style>
  <w:style w:type="paragraph" w:customStyle="1" w:styleId="SOFinalHead6a">
    <w:name w:val="SO Final Head 6a"/>
    <w:basedOn w:val="SOFinalHead6"/>
    <w:rsid w:val="009F64C5"/>
    <w:pPr>
      <w:spacing w:before="120"/>
    </w:pPr>
  </w:style>
  <w:style w:type="paragraph" w:customStyle="1" w:styleId="SOFinalBulletsCoded2-3Letters">
    <w:name w:val="SO Final Bullets Coded (2-3 Letters)"/>
    <w:rsid w:val="009F64C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9F64C5"/>
    <w:rPr>
      <w:rFonts w:ascii="Roboto Light" w:hAnsi="Roboto Light"/>
      <w:sz w:val="18"/>
      <w:szCs w:val="24"/>
      <w:lang w:val="en-US" w:bidi="ar-SA"/>
    </w:rPr>
  </w:style>
  <w:style w:type="paragraph" w:customStyle="1" w:styleId="SOFinalHead4AfterHead3">
    <w:name w:val="SO Final Head 4 After Head 3"/>
    <w:rsid w:val="009F64C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9F64C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9F64C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9F64C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9F64C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9F64C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9F64C5"/>
    <w:pPr>
      <w:spacing w:before="120"/>
    </w:pPr>
    <w:rPr>
      <w:rFonts w:ascii="Roboto Light" w:hAnsi="Roboto Light"/>
      <w:i/>
      <w:color w:val="000000"/>
      <w:szCs w:val="24"/>
      <w:lang w:bidi="ar-SA"/>
    </w:rPr>
  </w:style>
  <w:style w:type="paragraph" w:customStyle="1" w:styleId="SOFinalContentTableHead4">
    <w:name w:val="SO Final Content Table Head 4"/>
    <w:rsid w:val="009F64C5"/>
    <w:pPr>
      <w:spacing w:before="200"/>
    </w:pPr>
    <w:rPr>
      <w:rFonts w:ascii="Roboto Light" w:hAnsi="Roboto Light"/>
      <w:i/>
      <w:color w:val="000000"/>
      <w:szCs w:val="24"/>
      <w:lang w:bidi="ar-SA"/>
    </w:rPr>
  </w:style>
  <w:style w:type="paragraph" w:customStyle="1" w:styleId="SOFinalContentTableHead2Left">
    <w:name w:val="SO Final Content Table Head 2 (Left)"/>
    <w:rsid w:val="009F64C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9F64C5"/>
    <w:pPr>
      <w:spacing w:before="0"/>
    </w:pPr>
  </w:style>
  <w:style w:type="paragraph" w:customStyle="1" w:styleId="SOFinalBodyTextExtraSpace-AssTypeONLY">
    <w:name w:val="SO Final Body Text (Extra Space-Ass Type ONLY)"/>
    <w:basedOn w:val="Normal"/>
    <w:link w:val="SOFinalBodyTextExtraSpace-AssTypeONLYChar"/>
    <w:rsid w:val="009F64C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9F64C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9F64C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9F64C5"/>
    <w:pPr>
      <w:spacing w:before="60"/>
    </w:pPr>
    <w:rPr>
      <w:rFonts w:ascii="Roboto Light" w:hAnsi="Roboto Light"/>
      <w:i/>
      <w:szCs w:val="24"/>
      <w:lang w:bidi="ar-SA"/>
    </w:rPr>
  </w:style>
  <w:style w:type="paragraph" w:customStyle="1" w:styleId="SOFinalContentTableHead2aLeft">
    <w:name w:val="SO Final Content Table Head 2a (Left)"/>
    <w:rsid w:val="009F64C5"/>
    <w:pPr>
      <w:spacing w:before="360"/>
    </w:pPr>
    <w:rPr>
      <w:rFonts w:ascii="Roboto Medium" w:hAnsi="Roboto Medium"/>
      <w:sz w:val="24"/>
      <w:szCs w:val="24"/>
      <w:lang w:bidi="ar-SA"/>
    </w:rPr>
  </w:style>
  <w:style w:type="paragraph" w:customStyle="1" w:styleId="SOFinalContentTableHead2aLeftTOP">
    <w:name w:val="SO Final Content Table Head 2a (Left) TOP"/>
    <w:rsid w:val="009F64C5"/>
    <w:rPr>
      <w:rFonts w:ascii="Roboto Medium" w:hAnsi="Roboto Medium"/>
      <w:sz w:val="24"/>
      <w:szCs w:val="24"/>
      <w:lang w:bidi="ar-SA"/>
    </w:rPr>
  </w:style>
  <w:style w:type="paragraph" w:customStyle="1" w:styleId="SOFinalCoverHeading4">
    <w:name w:val="SO Final Cover Heading 4"/>
    <w:basedOn w:val="Normal"/>
    <w:rsid w:val="009F64C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9F64C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9F64C5"/>
    <w:pPr>
      <w:spacing w:before="60"/>
      <w:ind w:left="181"/>
    </w:pPr>
  </w:style>
  <w:style w:type="character" w:customStyle="1" w:styleId="SOFinalItalicText10pt">
    <w:name w:val="SO Final Italic Text 10pt"/>
    <w:rsid w:val="009F64C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9F64C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9F64C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9F64C5"/>
    <w:tblPr/>
    <w:tcPr>
      <w:tcMar>
        <w:left w:w="0" w:type="dxa"/>
        <w:right w:w="0" w:type="dxa"/>
      </w:tcMar>
    </w:tcPr>
  </w:style>
  <w:style w:type="paragraph" w:customStyle="1" w:styleId="SOFinalImprintTextObjID">
    <w:name w:val="SO Final Imprint Text Obj ID"/>
    <w:basedOn w:val="Normal"/>
    <w:rsid w:val="009F64C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9F64C5"/>
    <w:pPr>
      <w:spacing w:before="60"/>
      <w:ind w:left="340"/>
    </w:pPr>
    <w:rPr>
      <w:rFonts w:ascii="Roboto Medium" w:hAnsi="Roboto Medium"/>
      <w:bCs/>
      <w:iCs/>
      <w:color w:val="000000"/>
      <w:szCs w:val="24"/>
      <w:lang w:bidi="ar-SA"/>
    </w:rPr>
  </w:style>
  <w:style w:type="paragraph" w:customStyle="1" w:styleId="SOFinalTextNames">
    <w:name w:val="SO Final Text Names"/>
    <w:rsid w:val="009F64C5"/>
    <w:rPr>
      <w:rFonts w:ascii="Roboto Light" w:hAnsi="Roboto Light" w:cs="Arial"/>
      <w:color w:val="000000"/>
      <w:sz w:val="16"/>
      <w:szCs w:val="16"/>
      <w:lang w:bidi="ar-SA"/>
    </w:rPr>
  </w:style>
  <w:style w:type="paragraph" w:customStyle="1" w:styleId="SOFinalTextNamesItalic">
    <w:name w:val="SO Final Text Names Italic"/>
    <w:basedOn w:val="SOFinalTextNames"/>
    <w:rsid w:val="009F64C5"/>
    <w:rPr>
      <w:i/>
      <w:iCs/>
    </w:rPr>
  </w:style>
  <w:style w:type="paragraph" w:styleId="TOC1">
    <w:name w:val="toc 1"/>
    <w:basedOn w:val="Normal"/>
    <w:next w:val="Normal"/>
    <w:autoRedefine/>
    <w:uiPriority w:val="39"/>
    <w:rsid w:val="009F64C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9F64C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9F64C5"/>
    <w:pPr>
      <w:spacing w:after="240"/>
    </w:pPr>
  </w:style>
  <w:style w:type="paragraph" w:styleId="TOC3">
    <w:name w:val="toc 3"/>
    <w:basedOn w:val="Normal"/>
    <w:next w:val="Normal"/>
    <w:autoRedefine/>
    <w:rsid w:val="009F64C5"/>
    <w:pPr>
      <w:spacing w:after="80"/>
      <w:ind w:left="442"/>
    </w:pPr>
    <w:rPr>
      <w:rFonts w:ascii="Roboto Light" w:hAnsi="Roboto Light"/>
    </w:rPr>
  </w:style>
  <w:style w:type="paragraph" w:styleId="TOC4">
    <w:name w:val="toc 4"/>
    <w:basedOn w:val="Normal"/>
    <w:next w:val="Normal"/>
    <w:autoRedefine/>
    <w:rsid w:val="009F64C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17"/>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5"/>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
    <w:name w:val="SO Final Cover Heading 1"/>
    <w:basedOn w:val="Normal"/>
    <w:qFormat/>
    <w:rsid w:val="009F64C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9F64C5"/>
    <w:pPr>
      <w:spacing w:before="200"/>
      <w:ind w:left="1470"/>
    </w:pPr>
    <w:rPr>
      <w:rFonts w:ascii="Roboto Light" w:hAnsi="Roboto Light"/>
      <w:color w:val="FFFFFF" w:themeColor="background1"/>
      <w:sz w:val="28"/>
      <w:szCs w:val="28"/>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 w:type="paragraph" w:styleId="ListParagraph">
    <w:name w:val="List Paragraph"/>
    <w:basedOn w:val="Normal"/>
    <w:uiPriority w:val="34"/>
    <w:qFormat/>
    <w:rsid w:val="00B241A2"/>
    <w:pPr>
      <w:ind w:left="720"/>
      <w:contextualSpacing/>
    </w:pPr>
  </w:style>
  <w:style w:type="paragraph" w:customStyle="1" w:styleId="SOFinalCoverHeading4bullet">
    <w:name w:val="SO Final Cover Heading 4 bullet"/>
    <w:basedOn w:val="ListParagraph"/>
    <w:qFormat/>
    <w:rsid w:val="009F64C5"/>
    <w:pPr>
      <w:numPr>
        <w:numId w:val="25"/>
      </w:numPr>
      <w:spacing w:before="60"/>
    </w:pPr>
    <w:rPr>
      <w:rFonts w:ascii="Roboto Light" w:eastAsiaTheme="minorHAnsi" w:hAnsi="Roboto Light" w:cstheme="minorBidi"/>
      <w:color w:val="FFFFFF" w:themeColor="background1"/>
      <w:sz w:val="22"/>
      <w:szCs w:val="22"/>
      <w:lang w:eastAsia="en-US"/>
    </w:rPr>
  </w:style>
  <w:style w:type="paragraph" w:customStyle="1" w:styleId="SOFinalCoverHeading4abullets">
    <w:name w:val="SO Final Cover Heading 4a (bullets)"/>
    <w:basedOn w:val="SOFinalCoverHeading4"/>
    <w:rsid w:val="009F64C5"/>
  </w:style>
  <w:style w:type="paragraph" w:customStyle="1" w:styleId="SOFinalFooterText">
    <w:name w:val="SO Final Footer Text"/>
    <w:basedOn w:val="Normal"/>
    <w:next w:val="Normal"/>
    <w:link w:val="SOFinalFooterTextChar"/>
    <w:rsid w:val="002E091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2E0913"/>
    <w:rPr>
      <w:rFonts w:ascii="Roboto Light" w:hAnsi="Roboto Light"/>
      <w:w w:val="90"/>
      <w:sz w:val="16"/>
      <w:szCs w:val="16"/>
      <w:lang w:bidi="ar-SA"/>
    </w:rPr>
  </w:style>
  <w:style w:type="character" w:styleId="CommentReference">
    <w:name w:val="annotation reference"/>
    <w:basedOn w:val="DefaultParagraphFont"/>
    <w:semiHidden/>
    <w:unhideWhenUsed/>
    <w:rsid w:val="00E84E57"/>
    <w:rPr>
      <w:sz w:val="16"/>
      <w:szCs w:val="16"/>
    </w:rPr>
  </w:style>
  <w:style w:type="paragraph" w:styleId="CommentText">
    <w:name w:val="annotation text"/>
    <w:basedOn w:val="Normal"/>
    <w:link w:val="CommentTextChar"/>
    <w:semiHidden/>
    <w:unhideWhenUsed/>
    <w:rsid w:val="00E84E57"/>
    <w:rPr>
      <w:szCs w:val="20"/>
    </w:rPr>
  </w:style>
  <w:style w:type="character" w:customStyle="1" w:styleId="CommentTextChar">
    <w:name w:val="Comment Text Char"/>
    <w:basedOn w:val="DefaultParagraphFont"/>
    <w:link w:val="CommentText"/>
    <w:semiHidden/>
    <w:rsid w:val="00E84E57"/>
    <w:rPr>
      <w:rFonts w:ascii="Arial" w:hAnsi="Arial"/>
      <w:lang w:bidi="ar-SA"/>
    </w:rPr>
  </w:style>
  <w:style w:type="paragraph" w:styleId="CommentSubject">
    <w:name w:val="annotation subject"/>
    <w:basedOn w:val="CommentText"/>
    <w:next w:val="CommentText"/>
    <w:link w:val="CommentSubjectChar"/>
    <w:semiHidden/>
    <w:unhideWhenUsed/>
    <w:rsid w:val="00E84E57"/>
    <w:rPr>
      <w:b/>
      <w:bCs/>
    </w:rPr>
  </w:style>
  <w:style w:type="character" w:customStyle="1" w:styleId="CommentSubjectChar">
    <w:name w:val="Comment Subject Char"/>
    <w:basedOn w:val="CommentTextChar"/>
    <w:link w:val="CommentSubject"/>
    <w:semiHidden/>
    <w:rsid w:val="00E84E5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43.bin" Id="rId117" /><Relationship Type="http://schemas.openxmlformats.org/officeDocument/2006/relationships/oleObject" Target="embeddings/oleObject134.bin" Id="rId299" /><Relationship Type="http://schemas.openxmlformats.org/officeDocument/2006/relationships/footer" Target="footer6.xml" Id="rId21" /><Relationship Type="http://schemas.openxmlformats.org/officeDocument/2006/relationships/image" Target="media/image16.wmf" Id="rId63" /><Relationship Type="http://schemas.openxmlformats.org/officeDocument/2006/relationships/oleObject" Target="embeddings/oleObject64.bin" Id="rId159" /><Relationship Type="http://schemas.openxmlformats.org/officeDocument/2006/relationships/image" Target="media/image145.wmf" Id="rId324" /><Relationship Type="http://schemas.openxmlformats.org/officeDocument/2006/relationships/oleObject" Target="embeddings/oleObject168.bin" Id="rId366" /><Relationship Type="http://schemas.openxmlformats.org/officeDocument/2006/relationships/image" Target="media/image68.wmf" Id="rId170" /><Relationship Type="http://schemas.openxmlformats.org/officeDocument/2006/relationships/image" Target="media/image96.wmf" Id="rId226" /><Relationship Type="http://schemas.openxmlformats.org/officeDocument/2006/relationships/oleObject" Target="embeddings/oleObject203.bin" Id="rId433" /><Relationship Type="http://schemas.openxmlformats.org/officeDocument/2006/relationships/image" Target="media/image117.wmf" Id="rId268" /><Relationship Type="http://schemas.openxmlformats.org/officeDocument/2006/relationships/footer" Target="footer16.xml" Id="rId475" /><Relationship Type="http://schemas.openxmlformats.org/officeDocument/2006/relationships/footer" Target="footer11.xml" Id="rId32" /><Relationship Type="http://schemas.openxmlformats.org/officeDocument/2006/relationships/oleObject" Target="embeddings/oleObject20.bin" Id="rId74" /><Relationship Type="http://schemas.openxmlformats.org/officeDocument/2006/relationships/image" Target="media/image47.wmf" Id="rId128" /><Relationship Type="http://schemas.openxmlformats.org/officeDocument/2006/relationships/oleObject" Target="embeddings/oleObject152.bin" Id="rId335" /><Relationship Type="http://schemas.openxmlformats.org/officeDocument/2006/relationships/image" Target="media/image171.wmf" Id="rId377" /><Relationship Type="http://schemas.openxmlformats.org/officeDocument/2006/relationships/settings" Target="settings.xml" Id="rId5" /><Relationship Type="http://schemas.openxmlformats.org/officeDocument/2006/relationships/oleObject" Target="embeddings/oleObject75.bin" Id="rId181" /><Relationship Type="http://schemas.openxmlformats.org/officeDocument/2006/relationships/oleObject" Target="embeddings/oleObject103.bin" Id="rId237" /><Relationship Type="http://schemas.openxmlformats.org/officeDocument/2006/relationships/oleObject" Target="embeddings/oleObject186.bin" Id="rId402" /><Relationship Type="http://schemas.openxmlformats.org/officeDocument/2006/relationships/oleObject" Target="embeddings/oleObject124.bin" Id="rId279" /><Relationship Type="http://schemas.openxmlformats.org/officeDocument/2006/relationships/image" Target="media/image203.wmf" Id="rId444" /><Relationship Type="http://schemas.openxmlformats.org/officeDocument/2006/relationships/header" Target="header21.xml" Id="rId486" /><Relationship Type="http://schemas.openxmlformats.org/officeDocument/2006/relationships/oleObject" Target="embeddings/oleObject4.bin" Id="rId43" /><Relationship Type="http://schemas.openxmlformats.org/officeDocument/2006/relationships/oleObject" Target="embeddings/oleObject54.bin" Id="rId139" /><Relationship Type="http://schemas.openxmlformats.org/officeDocument/2006/relationships/image" Target="media/image128.wmf" Id="rId290" /><Relationship Type="http://schemas.openxmlformats.org/officeDocument/2006/relationships/image" Target="media/image135.wmf" Id="rId304" /><Relationship Type="http://schemas.openxmlformats.org/officeDocument/2006/relationships/oleObject" Target="embeddings/oleObject158.bin" Id="rId346" /><Relationship Type="http://schemas.openxmlformats.org/officeDocument/2006/relationships/oleObject" Target="embeddings/oleObject179.bin" Id="rId388" /><Relationship Type="http://schemas.openxmlformats.org/officeDocument/2006/relationships/image" Target="media/image27.wmf" Id="rId85" /><Relationship Type="http://schemas.openxmlformats.org/officeDocument/2006/relationships/image" Target="media/image58.wmf" Id="rId150" /><Relationship Type="http://schemas.openxmlformats.org/officeDocument/2006/relationships/image" Target="media/image79.wmf" Id="rId192" /><Relationship Type="http://schemas.openxmlformats.org/officeDocument/2006/relationships/image" Target="media/image86.wmf" Id="rId206" /><Relationship Type="http://schemas.openxmlformats.org/officeDocument/2006/relationships/oleObject" Target="embeddings/oleObject193.bin" Id="rId413" /><Relationship Type="http://schemas.openxmlformats.org/officeDocument/2006/relationships/image" Target="media/image107.wmf" Id="rId248" /><Relationship Type="http://schemas.openxmlformats.org/officeDocument/2006/relationships/oleObject" Target="embeddings/oleObject214.bin" Id="rId455" /><Relationship Type="http://schemas.openxmlformats.org/officeDocument/2006/relationships/footer" Target="footer1.xml" Id="rId12" /><Relationship Type="http://schemas.openxmlformats.org/officeDocument/2006/relationships/image" Target="media/image38.wmf" Id="rId108" /><Relationship Type="http://schemas.openxmlformats.org/officeDocument/2006/relationships/oleObject" Target="embeddings/oleObject142.bin" Id="rId315" /><Relationship Type="http://schemas.openxmlformats.org/officeDocument/2006/relationships/image" Target="media/image161.wmf" Id="rId357" /><Relationship Type="http://schemas.openxmlformats.org/officeDocument/2006/relationships/image" Target="media/image12.wmf" Id="rId54" /><Relationship Type="http://schemas.openxmlformats.org/officeDocument/2006/relationships/oleObject" Target="embeddings/oleObject31.bin" Id="rId96" /><Relationship Type="http://schemas.openxmlformats.org/officeDocument/2006/relationships/oleObject" Target="embeddings/oleObject65.bin" Id="rId161" /><Relationship Type="http://schemas.openxmlformats.org/officeDocument/2006/relationships/oleObject" Target="embeddings/oleObject93.bin" Id="rId217" /><Relationship Type="http://schemas.openxmlformats.org/officeDocument/2006/relationships/image" Target="media/image182.wmf" Id="rId399" /><Relationship Type="http://schemas.openxmlformats.org/officeDocument/2006/relationships/oleObject" Target="embeddings/oleObject114.bin" Id="rId259" /><Relationship Type="http://schemas.openxmlformats.org/officeDocument/2006/relationships/image" Target="media/image193.wmf" Id="rId424" /><Relationship Type="http://schemas.openxmlformats.org/officeDocument/2006/relationships/image" Target="media/image214.wmf" Id="rId466" /><Relationship Type="http://schemas.openxmlformats.org/officeDocument/2006/relationships/image" Target="media/image2.jpeg" Id="rId23" /><Relationship Type="http://schemas.openxmlformats.org/officeDocument/2006/relationships/oleObject" Target="embeddings/oleObject44.bin" Id="rId119" /><Relationship Type="http://schemas.openxmlformats.org/officeDocument/2006/relationships/image" Target="media/image118.wmf" Id="rId270" /><Relationship Type="http://schemas.openxmlformats.org/officeDocument/2006/relationships/image" Target="media/image146.wmf" Id="rId326" /><Relationship Type="http://schemas.openxmlformats.org/officeDocument/2006/relationships/image" Target="media/image17.wmf" Id="rId65" /><Relationship Type="http://schemas.openxmlformats.org/officeDocument/2006/relationships/image" Target="media/image48.wmf" Id="rId130" /><Relationship Type="http://schemas.openxmlformats.org/officeDocument/2006/relationships/oleObject" Target="embeddings/oleObject169.bin" Id="rId368" /><Relationship Type="http://schemas.openxmlformats.org/officeDocument/2006/relationships/image" Target="media/image69.wmf" Id="rId172" /><Relationship Type="http://schemas.openxmlformats.org/officeDocument/2006/relationships/image" Target="media/image97.wmf" Id="rId228" /><Relationship Type="http://schemas.openxmlformats.org/officeDocument/2006/relationships/oleObject" Target="embeddings/oleObject204.bin" Id="rId435" /><Relationship Type="http://schemas.openxmlformats.org/officeDocument/2006/relationships/header" Target="header17.xml" Id="rId477" /><Relationship Type="http://schemas.openxmlformats.org/officeDocument/2006/relationships/oleObject" Target="embeddings/oleObject125.bin" Id="rId281" /><Relationship Type="http://schemas.openxmlformats.org/officeDocument/2006/relationships/oleObject" Target="embeddings/oleObject153.bin" Id="rId337" /><Relationship Type="http://schemas.openxmlformats.org/officeDocument/2006/relationships/header" Target="header12.xml" Id="rId34" /><Relationship Type="http://schemas.openxmlformats.org/officeDocument/2006/relationships/oleObject" Target="embeddings/oleObject21.bin" Id="rId76" /><Relationship Type="http://schemas.openxmlformats.org/officeDocument/2006/relationships/oleObject" Target="embeddings/oleObject55.bin" Id="rId141" /><Relationship Type="http://schemas.openxmlformats.org/officeDocument/2006/relationships/image" Target="media/image172.wmf" Id="rId379" /><Relationship Type="http://schemas.openxmlformats.org/officeDocument/2006/relationships/footnotes" Target="footnotes.xml" Id="rId7" /><Relationship Type="http://schemas.openxmlformats.org/officeDocument/2006/relationships/oleObject" Target="embeddings/oleObject76.bin" Id="rId183" /><Relationship Type="http://schemas.openxmlformats.org/officeDocument/2006/relationships/oleObject" Target="embeddings/oleObject104.bin" Id="rId239" /><Relationship Type="http://schemas.openxmlformats.org/officeDocument/2006/relationships/oleObject" Target="embeddings/oleObject180.bin" Id="rId390" /><Relationship Type="http://schemas.openxmlformats.org/officeDocument/2006/relationships/oleObject" Target="embeddings/oleObject187.bin" Id="rId404" /><Relationship Type="http://schemas.openxmlformats.org/officeDocument/2006/relationships/image" Target="media/image204.wmf" Id="rId446" /><Relationship Type="http://schemas.openxmlformats.org/officeDocument/2006/relationships/image" Target="media/image108.wmf" Id="rId250" /><Relationship Type="http://schemas.openxmlformats.org/officeDocument/2006/relationships/image" Target="media/image129.wmf" Id="rId292" /><Relationship Type="http://schemas.openxmlformats.org/officeDocument/2006/relationships/image" Target="media/image136.wmf" Id="rId306" /><Relationship Type="http://schemas.openxmlformats.org/officeDocument/2006/relationships/footer" Target="footer22.xml" Id="rId488" /><Relationship Type="http://schemas.openxmlformats.org/officeDocument/2006/relationships/oleObject" Target="embeddings/oleObject5.bin" Id="rId45" /><Relationship Type="http://schemas.openxmlformats.org/officeDocument/2006/relationships/image" Target="media/image28.wmf" Id="rId87" /><Relationship Type="http://schemas.openxmlformats.org/officeDocument/2006/relationships/oleObject" Target="embeddings/oleObject39.bin" Id="rId110" /><Relationship Type="http://schemas.openxmlformats.org/officeDocument/2006/relationships/oleObject" Target="embeddings/oleObject159.bin" Id="rId348" /><Relationship Type="http://schemas.openxmlformats.org/officeDocument/2006/relationships/image" Target="media/image59.wmf" Id="rId152" /><Relationship Type="http://schemas.openxmlformats.org/officeDocument/2006/relationships/image" Target="media/image80.wmf" Id="rId194" /><Relationship Type="http://schemas.openxmlformats.org/officeDocument/2006/relationships/image" Target="media/image87.wmf"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5.bin" Id="rId261" /><Relationship Type="http://schemas.openxmlformats.org/officeDocument/2006/relationships/header" Target="header3.xml" Id="rId14" /><Relationship Type="http://schemas.openxmlformats.org/officeDocument/2006/relationships/image" Target="media/image13.wmf" Id="rId56" /><Relationship Type="http://schemas.openxmlformats.org/officeDocument/2006/relationships/oleObject" Target="embeddings/oleObject143.bin" Id="rId317" /><Relationship Type="http://schemas.openxmlformats.org/officeDocument/2006/relationships/image" Target="media/image162.wmf" Id="rId359" /><Relationship Type="http://schemas.openxmlformats.org/officeDocument/2006/relationships/oleObject" Target="embeddings/oleObject32.bin" Id="rId98" /><Relationship Type="http://schemas.openxmlformats.org/officeDocument/2006/relationships/oleObject" Target="embeddings/oleObject45.bin" Id="rId121" /><Relationship Type="http://schemas.openxmlformats.org/officeDocument/2006/relationships/oleObject" Target="embeddings/oleObject66.bin" Id="rId163" /><Relationship Type="http://schemas.openxmlformats.org/officeDocument/2006/relationships/oleObject" Target="embeddings/oleObject94.bin" Id="rId219" /><Relationship Type="http://schemas.openxmlformats.org/officeDocument/2006/relationships/oleObject" Target="embeddings/oleObject170.bin" Id="rId370" /><Relationship Type="http://schemas.openxmlformats.org/officeDocument/2006/relationships/image" Target="media/image194.wmf" Id="rId426" /><Relationship Type="http://schemas.openxmlformats.org/officeDocument/2006/relationships/image" Target="media/image98.wmf" Id="rId230" /><Relationship Type="http://schemas.openxmlformats.org/officeDocument/2006/relationships/image" Target="media/image215.wmf" Id="rId468" /><Relationship Type="http://schemas.openxmlformats.org/officeDocument/2006/relationships/header" Target="header8.xml" Id="rId25" /><Relationship Type="http://schemas.openxmlformats.org/officeDocument/2006/relationships/image" Target="media/image18.wmf" Id="rId67" /><Relationship Type="http://schemas.openxmlformats.org/officeDocument/2006/relationships/image" Target="media/image119.wmf" Id="rId272" /><Relationship Type="http://schemas.openxmlformats.org/officeDocument/2006/relationships/image" Target="media/image147.wmf" Id="rId328" /><Relationship Type="http://schemas.openxmlformats.org/officeDocument/2006/relationships/image" Target="media/image49.wmf" Id="rId132" /><Relationship Type="http://schemas.openxmlformats.org/officeDocument/2006/relationships/image" Target="media/image70.wmf" Id="rId174" /><Relationship Type="http://schemas.openxmlformats.org/officeDocument/2006/relationships/image" Target="media/image173.wmf" Id="rId381" /><Relationship Type="http://schemas.openxmlformats.org/officeDocument/2006/relationships/oleObject" Target="embeddings/oleObject105.bin" Id="rId241" /><Relationship Type="http://schemas.openxmlformats.org/officeDocument/2006/relationships/oleObject" Target="embeddings/oleObject205.bin" Id="rId437" /><Relationship Type="http://schemas.openxmlformats.org/officeDocument/2006/relationships/footer" Target="footer18.xml" Id="rId479" /><Relationship Type="http://schemas.openxmlformats.org/officeDocument/2006/relationships/image" Target="media/image3.wmf" Id="rId36" /><Relationship Type="http://schemas.openxmlformats.org/officeDocument/2006/relationships/oleObject" Target="embeddings/oleObject126.bin" Id="rId283" /><Relationship Type="http://schemas.openxmlformats.org/officeDocument/2006/relationships/oleObject" Target="embeddings/oleObject154.bin" Id="rId339" /><Relationship Type="http://schemas.openxmlformats.org/officeDocument/2006/relationships/header" Target="header23.xml" Id="rId490" /><Relationship Type="http://schemas.openxmlformats.org/officeDocument/2006/relationships/oleObject" Target="embeddings/oleObject22.bin" Id="rId78" /><Relationship Type="http://schemas.openxmlformats.org/officeDocument/2006/relationships/image" Target="media/image35.wmf" Id="rId101" /><Relationship Type="http://schemas.openxmlformats.org/officeDocument/2006/relationships/oleObject" Target="embeddings/oleObject56.bin" Id="rId143" /><Relationship Type="http://schemas.openxmlformats.org/officeDocument/2006/relationships/oleObject" Target="embeddings/oleObject77.bin" Id="rId185" /><Relationship Type="http://schemas.openxmlformats.org/officeDocument/2006/relationships/oleObject" Target="embeddings/oleObject160.bin" Id="rId350" /><Relationship Type="http://schemas.openxmlformats.org/officeDocument/2006/relationships/oleObject" Target="embeddings/oleObject188.bin" Id="rId406" /><Relationship Type="http://schemas.openxmlformats.org/officeDocument/2006/relationships/image" Target="media/image1.jpg" Id="rId9" /><Relationship Type="http://schemas.openxmlformats.org/officeDocument/2006/relationships/image" Target="media/image88.wmf" Id="rId210" /><Relationship Type="http://schemas.openxmlformats.org/officeDocument/2006/relationships/oleObject" Target="embeddings/oleObject181.bin" Id="rId392" /><Relationship Type="http://schemas.openxmlformats.org/officeDocument/2006/relationships/image" Target="media/image205.wmf" Id="rId448" /><Relationship Type="http://schemas.openxmlformats.org/officeDocument/2006/relationships/image" Target="media/image109.wmf" Id="rId252" /><Relationship Type="http://schemas.openxmlformats.org/officeDocument/2006/relationships/image" Target="media/image130.wmf" Id="rId294" /><Relationship Type="http://schemas.openxmlformats.org/officeDocument/2006/relationships/image" Target="media/image137.wmf" Id="rId308" /><Relationship Type="http://schemas.openxmlformats.org/officeDocument/2006/relationships/oleObject" Target="embeddings/oleObject6.bin" Id="rId47" /><Relationship Type="http://schemas.openxmlformats.org/officeDocument/2006/relationships/image" Target="media/image29.wmf" Id="rId89" /><Relationship Type="http://schemas.openxmlformats.org/officeDocument/2006/relationships/oleObject" Target="embeddings/oleObject40.bin" Id="rId112" /><Relationship Type="http://schemas.openxmlformats.org/officeDocument/2006/relationships/image" Target="media/image60.wmf" Id="rId154" /><Relationship Type="http://schemas.openxmlformats.org/officeDocument/2006/relationships/image" Target="media/image163.wmf" Id="rId361" /><Relationship Type="http://schemas.openxmlformats.org/officeDocument/2006/relationships/image" Target="media/image81.wmf"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oleObject" Target="embeddings/oleObject95.bin" Id="rId221" /><Relationship Type="http://schemas.openxmlformats.org/officeDocument/2006/relationships/oleObject" Target="embeddings/oleObject116.bin" Id="rId263" /><Relationship Type="http://schemas.openxmlformats.org/officeDocument/2006/relationships/oleObject" Target="embeddings/oleObject144.bin" Id="rId319" /><Relationship Type="http://schemas.openxmlformats.org/officeDocument/2006/relationships/header" Target="header13.xml" Id="rId470" /><Relationship Type="http://schemas.openxmlformats.org/officeDocument/2006/relationships/image" Target="media/image14.wmf" Id="rId58" /><Relationship Type="http://schemas.openxmlformats.org/officeDocument/2006/relationships/oleObject" Target="embeddings/oleObject46.bin" Id="rId123" /><Relationship Type="http://schemas.openxmlformats.org/officeDocument/2006/relationships/image" Target="media/image148.wmf" Id="rId330" /><Relationship Type="http://schemas.openxmlformats.org/officeDocument/2006/relationships/oleObject" Target="embeddings/oleObject67.bin" Id="rId165" /><Relationship Type="http://schemas.openxmlformats.org/officeDocument/2006/relationships/oleObject" Target="embeddings/oleObject171.bin" Id="rId372" /><Relationship Type="http://schemas.openxmlformats.org/officeDocument/2006/relationships/image" Target="media/image195.wmf" Id="rId428" /><Relationship Type="http://schemas.openxmlformats.org/officeDocument/2006/relationships/image" Target="media/image99.wmf" Id="rId232" /><Relationship Type="http://schemas.openxmlformats.org/officeDocument/2006/relationships/image" Target="media/image120.wmf" Id="rId274" /><Relationship Type="http://schemas.openxmlformats.org/officeDocument/2006/relationships/footer" Target="footer19.xml" Id="rId481" /><Relationship Type="http://schemas.openxmlformats.org/officeDocument/2006/relationships/footer" Target="footer9.xml" Id="rId27" /><Relationship Type="http://schemas.openxmlformats.org/officeDocument/2006/relationships/image" Target="media/image19.wmf" Id="rId69" /><Relationship Type="http://schemas.openxmlformats.org/officeDocument/2006/relationships/image" Target="media/image50.wmf" Id="rId134" /><Relationship Type="http://schemas.openxmlformats.org/officeDocument/2006/relationships/oleObject" Target="embeddings/oleObject23.bin" Id="rId80" /><Relationship Type="http://schemas.openxmlformats.org/officeDocument/2006/relationships/image" Target="media/image71.wmf" Id="rId176" /><Relationship Type="http://schemas.openxmlformats.org/officeDocument/2006/relationships/oleObject" Target="embeddings/oleObject155.bin" Id="rId341" /><Relationship Type="http://schemas.openxmlformats.org/officeDocument/2006/relationships/image" Target="media/image174.wmf" Id="rId383" /><Relationship Type="http://schemas.openxmlformats.org/officeDocument/2006/relationships/oleObject" Target="embeddings/oleObject206.bin" Id="rId439" /><Relationship Type="http://schemas.openxmlformats.org/officeDocument/2006/relationships/oleObject" Target="embeddings/oleObject85.bin" Id="rId201" /><Relationship Type="http://schemas.openxmlformats.org/officeDocument/2006/relationships/oleObject" Target="embeddings/oleObject106.bin" Id="rId243" /><Relationship Type="http://schemas.openxmlformats.org/officeDocument/2006/relationships/oleObject" Target="embeddings/oleObject127.bin" Id="rId285" /><Relationship Type="http://schemas.openxmlformats.org/officeDocument/2006/relationships/image" Target="media/image206.wmf" Id="rId450" /><Relationship Type="http://schemas.openxmlformats.org/officeDocument/2006/relationships/image" Target="media/image4.wmf" Id="rId38" /><Relationship Type="http://schemas.openxmlformats.org/officeDocument/2006/relationships/image" Target="media/image36.wmf" Id="rId103" /><Relationship Type="http://schemas.openxmlformats.org/officeDocument/2006/relationships/image" Target="media/image138.wmf" Id="rId310" /><Relationship Type="http://schemas.openxmlformats.org/officeDocument/2006/relationships/footer" Target="footer24.xml" Id="rId492" /><Relationship Type="http://schemas.openxmlformats.org/officeDocument/2006/relationships/image" Target="media/image30.wmf" Id="rId91" /><Relationship Type="http://schemas.openxmlformats.org/officeDocument/2006/relationships/oleObject" Target="embeddings/oleObject57.bin" Id="rId145" /><Relationship Type="http://schemas.openxmlformats.org/officeDocument/2006/relationships/oleObject" Target="embeddings/oleObject78.bin" Id="rId187" /><Relationship Type="http://schemas.openxmlformats.org/officeDocument/2006/relationships/oleObject" Target="embeddings/oleObject161.bin" Id="rId352" /><Relationship Type="http://schemas.openxmlformats.org/officeDocument/2006/relationships/oleObject" Target="embeddings/oleObject182.bin" Id="rId394" /><Relationship Type="http://schemas.openxmlformats.org/officeDocument/2006/relationships/oleObject" Target="embeddings/oleObject190.bin" Id="rId408" /><Relationship Type="http://schemas.openxmlformats.org/officeDocument/2006/relationships/image" Target="media/image89.wmf" Id="rId212" /><Relationship Type="http://schemas.openxmlformats.org/officeDocument/2006/relationships/image" Target="media/image110.wmf" Id="rId254" /><Relationship Type="http://schemas.openxmlformats.org/officeDocument/2006/relationships/oleObject" Target="embeddings/oleObject7.bin" Id="rId49" /><Relationship Type="http://schemas.openxmlformats.org/officeDocument/2006/relationships/image" Target="media/image40.wmf" Id="rId114" /><Relationship Type="http://schemas.openxmlformats.org/officeDocument/2006/relationships/image" Target="media/image131.wmf" Id="rId296" /><Relationship Type="http://schemas.openxmlformats.org/officeDocument/2006/relationships/oleObject" Target="embeddings/oleObject217.bin" Id="rId461" /><Relationship Type="http://schemas.openxmlformats.org/officeDocument/2006/relationships/image" Target="media/image15.wmf" Id="rId60" /><Relationship Type="http://schemas.openxmlformats.org/officeDocument/2006/relationships/image" Target="media/image61.wmf" Id="rId156" /><Relationship Type="http://schemas.openxmlformats.org/officeDocument/2006/relationships/image" Target="media/image82.wmf" Id="rId198" /><Relationship Type="http://schemas.openxmlformats.org/officeDocument/2006/relationships/oleObject" Target="embeddings/oleObject145.bin" Id="rId321" /><Relationship Type="http://schemas.openxmlformats.org/officeDocument/2006/relationships/image" Target="media/image164.wmf" Id="rId363" /><Relationship Type="http://schemas.openxmlformats.org/officeDocument/2006/relationships/oleObject" Target="embeddings/oleObject196.bin" Id="rId419" /><Relationship Type="http://schemas.openxmlformats.org/officeDocument/2006/relationships/oleObject" Target="embeddings/oleObject96.bin" Id="rId223" /><Relationship Type="http://schemas.openxmlformats.org/officeDocument/2006/relationships/image" Target="media/image196.wmf" Id="rId430" /><Relationship Type="http://schemas.openxmlformats.org/officeDocument/2006/relationships/footer" Target="footer5.xml" Id="rId18" /><Relationship Type="http://schemas.openxmlformats.org/officeDocument/2006/relationships/oleObject" Target="embeddings/oleObject117.bin" Id="rId265" /><Relationship Type="http://schemas.openxmlformats.org/officeDocument/2006/relationships/footer" Target="footer14.xml" Id="rId472" /><Relationship Type="http://schemas.openxmlformats.org/officeDocument/2006/relationships/oleObject" Target="embeddings/oleObject47.bin" Id="rId125" /><Relationship Type="http://schemas.openxmlformats.org/officeDocument/2006/relationships/oleObject" Target="embeddings/oleObject68.bin" Id="rId167" /><Relationship Type="http://schemas.openxmlformats.org/officeDocument/2006/relationships/image" Target="media/image149.wmf" Id="rId332" /><Relationship Type="http://schemas.openxmlformats.org/officeDocument/2006/relationships/oleObject" Target="embeddings/oleObject172.bin" Id="rId374" /><Relationship Type="http://schemas.openxmlformats.org/officeDocument/2006/relationships/image" Target="media/image20.wmf" Id="rId71" /><Relationship Type="http://schemas.openxmlformats.org/officeDocument/2006/relationships/image" Target="media/image100.wmf" Id="rId234"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image" Target="media/image121.wmf" Id="rId276" /><Relationship Type="http://schemas.openxmlformats.org/officeDocument/2006/relationships/oleObject" Target="embeddings/oleObject207.bin" Id="rId441" /><Relationship Type="http://schemas.openxmlformats.org/officeDocument/2006/relationships/header" Target="header20.xml" Id="rId483" /><Relationship Type="http://schemas.openxmlformats.org/officeDocument/2006/relationships/image" Target="media/image5.wmf" Id="rId40" /><Relationship Type="http://schemas.openxmlformats.org/officeDocument/2006/relationships/image" Target="media/image51.wmf" Id="rId136" /><Relationship Type="http://schemas.openxmlformats.org/officeDocument/2006/relationships/image" Target="media/image72.wmf" Id="rId178" /><Relationship Type="http://schemas.openxmlformats.org/officeDocument/2006/relationships/oleObject" Target="embeddings/oleObject135.bin" Id="rId301" /><Relationship Type="http://schemas.openxmlformats.org/officeDocument/2006/relationships/oleObject" Target="embeddings/oleObject156.bin" Id="rId343" /><Relationship Type="http://schemas.openxmlformats.org/officeDocument/2006/relationships/oleObject" Target="embeddings/oleObject24.bin" Id="rId82" /><Relationship Type="http://schemas.openxmlformats.org/officeDocument/2006/relationships/oleObject" Target="embeddings/oleObject86.bin" Id="rId203" /><Relationship Type="http://schemas.openxmlformats.org/officeDocument/2006/relationships/image" Target="media/image175.wmf" Id="rId385" /><Relationship Type="http://schemas.openxmlformats.org/officeDocument/2006/relationships/oleObject" Target="embeddings/oleObject107.bin" Id="rId245" /><Relationship Type="http://schemas.openxmlformats.org/officeDocument/2006/relationships/oleObject" Target="embeddings/oleObject128.bin" Id="rId287" /><Relationship Type="http://schemas.openxmlformats.org/officeDocument/2006/relationships/image" Target="media/image186.wmf" Id="rId410" /><Relationship Type="http://schemas.openxmlformats.org/officeDocument/2006/relationships/image" Target="media/image207.wmf" Id="rId452" /><Relationship Type="http://schemas.openxmlformats.org/officeDocument/2006/relationships/fontTable" Target="fontTable.xml" Id="rId494" /><Relationship Type="http://schemas.openxmlformats.org/officeDocument/2006/relationships/oleObject" Target="embeddings/oleObject36.bin" Id="rId105" /><Relationship Type="http://schemas.openxmlformats.org/officeDocument/2006/relationships/oleObject" Target="embeddings/oleObject58.bin" Id="rId147" /><Relationship Type="http://schemas.openxmlformats.org/officeDocument/2006/relationships/image" Target="media/image139.wmf" Id="rId312" /><Relationship Type="http://schemas.openxmlformats.org/officeDocument/2006/relationships/oleObject" Target="embeddings/oleObject162.bin" Id="rId354" /><Relationship Type="http://schemas.openxmlformats.org/officeDocument/2006/relationships/oleObject" Target="embeddings/oleObject8.bin" Id="rId51" /><Relationship Type="http://schemas.openxmlformats.org/officeDocument/2006/relationships/image" Target="media/image31.wmf" Id="rId93" /><Relationship Type="http://schemas.openxmlformats.org/officeDocument/2006/relationships/oleObject" Target="embeddings/oleObject79.bin" Id="rId189" /><Relationship Type="http://schemas.openxmlformats.org/officeDocument/2006/relationships/oleObject" Target="embeddings/oleObject183.bin" Id="rId396" /><Relationship Type="http://schemas.openxmlformats.org/officeDocument/2006/relationships/image" Target="media/image90.wmf" Id="rId214" /><Relationship Type="http://schemas.openxmlformats.org/officeDocument/2006/relationships/image" Target="media/image111.wmf" Id="rId256" /><Relationship Type="http://schemas.openxmlformats.org/officeDocument/2006/relationships/image" Target="media/image132.wmf" Id="rId298" /><Relationship Type="http://schemas.openxmlformats.org/officeDocument/2006/relationships/oleObject" Target="embeddings/oleObject197.bin" Id="rId421" /><Relationship Type="http://schemas.openxmlformats.org/officeDocument/2006/relationships/oleObject" Target="embeddings/oleObject218.bin" Id="rId463" /><Relationship Type="http://schemas.openxmlformats.org/officeDocument/2006/relationships/image" Target="media/image41.wmf" Id="rId116" /><Relationship Type="http://schemas.openxmlformats.org/officeDocument/2006/relationships/image" Target="media/image62.wmf" Id="rId158" /><Relationship Type="http://schemas.openxmlformats.org/officeDocument/2006/relationships/oleObject" Target="embeddings/oleObject146.bin" Id="rId323" /><Relationship Type="http://schemas.openxmlformats.org/officeDocument/2006/relationships/header" Target="header6.xml" Id="rId20" /><Relationship Type="http://schemas.openxmlformats.org/officeDocument/2006/relationships/oleObject" Target="embeddings/oleObject14.bin" Id="rId62" /><Relationship Type="http://schemas.openxmlformats.org/officeDocument/2006/relationships/image" Target="media/image165.wmf" Id="rId365" /><Relationship Type="http://schemas.openxmlformats.org/officeDocument/2006/relationships/image" Target="media/image78.wmf" Id="rId190" /><Relationship Type="http://schemas.openxmlformats.org/officeDocument/2006/relationships/image" Target="media/image85.wmf" Id="rId204" /><Relationship Type="http://schemas.openxmlformats.org/officeDocument/2006/relationships/oleObject" Target="embeddings/oleObject97.bin" Id="rId225" /><Relationship Type="http://schemas.openxmlformats.org/officeDocument/2006/relationships/image" Target="media/image106.wmf" Id="rId246" /><Relationship Type="http://schemas.openxmlformats.org/officeDocument/2006/relationships/oleObject" Target="embeddings/oleObject118.bin" Id="rId267" /><Relationship Type="http://schemas.openxmlformats.org/officeDocument/2006/relationships/image" Target="media/image127.wmf" Id="rId288" /><Relationship Type="http://schemas.openxmlformats.org/officeDocument/2006/relationships/oleObject" Target="embeddings/oleObject192.bin" Id="rId411" /><Relationship Type="http://schemas.openxmlformats.org/officeDocument/2006/relationships/image" Target="media/image197.wmf" Id="rId432" /><Relationship Type="http://schemas.openxmlformats.org/officeDocument/2006/relationships/oleObject" Target="embeddings/oleObject213.bin" Id="rId453" /><Relationship Type="http://schemas.openxmlformats.org/officeDocument/2006/relationships/header" Target="header15.xml" Id="rId474" /><Relationship Type="http://schemas.openxmlformats.org/officeDocument/2006/relationships/image" Target="media/image37.wmf" Id="rId106" /><Relationship Type="http://schemas.openxmlformats.org/officeDocument/2006/relationships/oleObject" Target="embeddings/oleObject48.bin" Id="rId127" /><Relationship Type="http://schemas.openxmlformats.org/officeDocument/2006/relationships/oleObject" Target="embeddings/oleObject141.bin" Id="rId313" /><Relationship Type="http://schemas.openxmlformats.org/officeDocument/2006/relationships/theme" Target="theme/theme1.xml" Id="rId495"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image" Target="media/image11.wmf" Id="rId52" /><Relationship Type="http://schemas.openxmlformats.org/officeDocument/2006/relationships/image" Target="media/image21.wmf" Id="rId73" /><Relationship Type="http://schemas.openxmlformats.org/officeDocument/2006/relationships/oleObject" Target="embeddings/oleObject30.bin" Id="rId94" /><Relationship Type="http://schemas.openxmlformats.org/officeDocument/2006/relationships/image" Target="media/image57.wmf" Id="rId148" /><Relationship Type="http://schemas.openxmlformats.org/officeDocument/2006/relationships/oleObject" Target="embeddings/oleObject69.bin" Id="rId169" /><Relationship Type="http://schemas.openxmlformats.org/officeDocument/2006/relationships/image" Target="media/image150.wmf" Id="rId334" /><Relationship Type="http://schemas.openxmlformats.org/officeDocument/2006/relationships/image" Target="media/image160.wmf" Id="rId355" /><Relationship Type="http://schemas.openxmlformats.org/officeDocument/2006/relationships/oleObject" Target="embeddings/oleObject173.bin" Id="rId376" /><Relationship Type="http://schemas.openxmlformats.org/officeDocument/2006/relationships/image" Target="media/image181.wmf" Id="rId397" /><Relationship Type="http://schemas.openxmlformats.org/officeDocument/2006/relationships/styles" Target="styles.xml" Id="rId4" /><Relationship Type="http://schemas.openxmlformats.org/officeDocument/2006/relationships/image" Target="media/image73.wmf" Id="rId180" /><Relationship Type="http://schemas.openxmlformats.org/officeDocument/2006/relationships/oleObject" Target="embeddings/oleObject92.bin" Id="rId215" /><Relationship Type="http://schemas.openxmlformats.org/officeDocument/2006/relationships/image" Target="media/image101.wmf" Id="rId236" /><Relationship Type="http://schemas.openxmlformats.org/officeDocument/2006/relationships/oleObject" Target="embeddings/oleObject113.bin" Id="rId257" /><Relationship Type="http://schemas.openxmlformats.org/officeDocument/2006/relationships/image" Target="media/image122.wmf" Id="rId278" /><Relationship Type="http://schemas.openxmlformats.org/officeDocument/2006/relationships/image" Target="media/image183.wmf" Id="rId401" /><Relationship Type="http://schemas.openxmlformats.org/officeDocument/2006/relationships/image" Target="media/image192.wmf" Id="rId422" /><Relationship Type="http://schemas.openxmlformats.org/officeDocument/2006/relationships/oleObject" Target="embeddings/oleObject208.bin" Id="rId443" /><Relationship Type="http://schemas.openxmlformats.org/officeDocument/2006/relationships/image" Target="media/image213.wmf" Id="rId464" /><Relationship Type="http://schemas.openxmlformats.org/officeDocument/2006/relationships/oleObject" Target="embeddings/oleObject136.bin" Id="rId303" /><Relationship Type="http://schemas.openxmlformats.org/officeDocument/2006/relationships/footer" Target="footer21.xml" Id="rId485" /><Relationship Type="http://schemas.openxmlformats.org/officeDocument/2006/relationships/image" Target="media/image6.wmf" Id="rId42" /><Relationship Type="http://schemas.openxmlformats.org/officeDocument/2006/relationships/oleObject" Target="embeddings/oleObject25.bin" Id="rId84" /><Relationship Type="http://schemas.openxmlformats.org/officeDocument/2006/relationships/image" Target="media/image52.wmf" Id="rId138" /><Relationship Type="http://schemas.openxmlformats.org/officeDocument/2006/relationships/image" Target="media/image155.wmf" Id="rId345" /><Relationship Type="http://schemas.openxmlformats.org/officeDocument/2006/relationships/image" Target="media/image176.wmf" Id="rId387" /><Relationship Type="http://schemas.openxmlformats.org/officeDocument/2006/relationships/oleObject" Target="embeddings/oleObject80.bin" Id="rId191" /><Relationship Type="http://schemas.openxmlformats.org/officeDocument/2006/relationships/oleObject" Target="embeddings/oleObject87.bin" Id="rId205" /><Relationship Type="http://schemas.openxmlformats.org/officeDocument/2006/relationships/oleObject" Target="embeddings/oleObject108.bin" Id="rId247" /><Relationship Type="http://schemas.openxmlformats.org/officeDocument/2006/relationships/image" Target="media/image187.wmf" Id="rId412" /><Relationship Type="http://schemas.openxmlformats.org/officeDocument/2006/relationships/oleObject" Target="embeddings/oleObject37.bin" Id="rId107" /><Relationship Type="http://schemas.openxmlformats.org/officeDocument/2006/relationships/oleObject" Target="embeddings/oleObject129.bin" Id="rId289" /><Relationship Type="http://schemas.openxmlformats.org/officeDocument/2006/relationships/image" Target="media/image208.wmf" Id="rId454" /><Relationship Type="http://schemas.openxmlformats.org/officeDocument/2006/relationships/header" Target="header2.xml" Id="rId11" /><Relationship Type="http://schemas.openxmlformats.org/officeDocument/2006/relationships/oleObject" Target="embeddings/oleObject9.bin" Id="rId53" /><Relationship Type="http://schemas.openxmlformats.org/officeDocument/2006/relationships/oleObject" Target="embeddings/oleObject59.bin" Id="rId149" /><Relationship Type="http://schemas.openxmlformats.org/officeDocument/2006/relationships/image" Target="media/image140.wmf" Id="rId314" /><Relationship Type="http://schemas.openxmlformats.org/officeDocument/2006/relationships/oleObject" Target="embeddings/oleObject163.bin" Id="rId356" /><Relationship Type="http://schemas.openxmlformats.org/officeDocument/2006/relationships/oleObject" Target="embeddings/oleObject184.bin" Id="rId398" /><Relationship Type="http://schemas.openxmlformats.org/officeDocument/2006/relationships/image" Target="media/image32.wmf" Id="rId95" /><Relationship Type="http://schemas.openxmlformats.org/officeDocument/2006/relationships/image" Target="media/image63.wmf" Id="rId160" /><Relationship Type="http://schemas.openxmlformats.org/officeDocument/2006/relationships/image" Target="media/image91.wmf" Id="rId216" /><Relationship Type="http://schemas.openxmlformats.org/officeDocument/2006/relationships/oleObject" Target="embeddings/oleObject198.bin" Id="rId423" /><Relationship Type="http://schemas.openxmlformats.org/officeDocument/2006/relationships/image" Target="media/image112.wmf" Id="rId258" /><Relationship Type="http://schemas.openxmlformats.org/officeDocument/2006/relationships/oleObject" Target="embeddings/oleObject219.bin" Id="rId465" /><Relationship Type="http://schemas.openxmlformats.org/officeDocument/2006/relationships/footer" Target="footer7.xml" Id="rId22" /><Relationship Type="http://schemas.openxmlformats.org/officeDocument/2006/relationships/oleObject" Target="embeddings/oleObject15.bin" Id="rId64" /><Relationship Type="http://schemas.openxmlformats.org/officeDocument/2006/relationships/image" Target="media/image42.wmf" Id="rId118" /><Relationship Type="http://schemas.openxmlformats.org/officeDocument/2006/relationships/oleObject" Target="embeddings/oleObject147.bin" Id="rId325" /><Relationship Type="http://schemas.openxmlformats.org/officeDocument/2006/relationships/image" Target="media/image166.wmf" Id="rId367" /><Relationship Type="http://schemas.openxmlformats.org/officeDocument/2006/relationships/oleObject" Target="embeddings/oleObject70.bin" Id="rId171" /><Relationship Type="http://schemas.openxmlformats.org/officeDocument/2006/relationships/oleObject" Target="embeddings/oleObject98.bin" Id="rId227" /><Relationship Type="http://schemas.openxmlformats.org/officeDocument/2006/relationships/oleObject" Target="embeddings/oleObject119.bin" Id="rId269" /><Relationship Type="http://schemas.openxmlformats.org/officeDocument/2006/relationships/image" Target="media/image198.wmf" Id="rId434" /><Relationship Type="http://schemas.openxmlformats.org/officeDocument/2006/relationships/header" Target="header16.xml" Id="rId476" /><Relationship Type="http://schemas.openxmlformats.org/officeDocument/2006/relationships/footer" Target="footer12.xml" Id="rId33" /><Relationship Type="http://schemas.openxmlformats.org/officeDocument/2006/relationships/oleObject" Target="embeddings/oleObject49.bin" Id="rId129" /><Relationship Type="http://schemas.openxmlformats.org/officeDocument/2006/relationships/image" Target="media/image123.wmf" Id="rId280" /><Relationship Type="http://schemas.openxmlformats.org/officeDocument/2006/relationships/image" Target="media/image151.wmf" Id="rId336" /><Relationship Type="http://schemas.openxmlformats.org/officeDocument/2006/relationships/image" Target="media/image22.wmf" Id="rId75" /><Relationship Type="http://schemas.openxmlformats.org/officeDocument/2006/relationships/image" Target="media/image53.wmf" Id="rId140" /><Relationship Type="http://schemas.openxmlformats.org/officeDocument/2006/relationships/image" Target="media/image74.wmf" Id="rId182" /><Relationship Type="http://schemas.openxmlformats.org/officeDocument/2006/relationships/oleObject" Target="embeddings/oleObject174.bin" Id="rId378" /><Relationship Type="http://schemas.openxmlformats.org/officeDocument/2006/relationships/image" Target="media/image184.wmf" Id="rId403" /><Relationship Type="http://schemas.openxmlformats.org/officeDocument/2006/relationships/webSettings" Target="webSettings.xml" Id="rId6" /><Relationship Type="http://schemas.openxmlformats.org/officeDocument/2006/relationships/image" Target="media/image102.wmf" Id="rId238" /><Relationship Type="http://schemas.openxmlformats.org/officeDocument/2006/relationships/oleObject" Target="embeddings/oleObject209.bin" Id="rId445" /><Relationship Type="http://schemas.openxmlformats.org/officeDocument/2006/relationships/header" Target="header22.xml" Id="rId487" /><Relationship Type="http://schemas.openxmlformats.org/officeDocument/2006/relationships/oleObject" Target="embeddings/oleObject130.bin" Id="rId291" /><Relationship Type="http://schemas.openxmlformats.org/officeDocument/2006/relationships/oleObject" Target="embeddings/oleObject137.bin" Id="rId305" /><Relationship Type="http://schemas.openxmlformats.org/officeDocument/2006/relationships/image" Target="media/image156.wmf" Id="rId347" /><Relationship Type="http://schemas.openxmlformats.org/officeDocument/2006/relationships/image" Target="media/image7.wmf" Id="rId44" /><Relationship Type="http://schemas.openxmlformats.org/officeDocument/2006/relationships/oleObject" Target="embeddings/oleObject26.bin" Id="rId86" /><Relationship Type="http://schemas.openxmlformats.org/officeDocument/2006/relationships/oleObject" Target="embeddings/oleObject60.bin" Id="rId151" /><Relationship Type="http://schemas.openxmlformats.org/officeDocument/2006/relationships/image" Target="media/image177.wmf" Id="rId389" /><Relationship Type="http://schemas.openxmlformats.org/officeDocument/2006/relationships/oleObject" Target="embeddings/oleObject81.bin" Id="rId193" /><Relationship Type="http://schemas.openxmlformats.org/officeDocument/2006/relationships/oleObject" Target="embeddings/oleObject88.bin" Id="rId207" /><Relationship Type="http://schemas.openxmlformats.org/officeDocument/2006/relationships/oleObject" Target="embeddings/oleObject109.bin" Id="rId249" /><Relationship Type="http://schemas.openxmlformats.org/officeDocument/2006/relationships/image" Target="media/image188.wmf" Id="rId414" /><Relationship Type="http://schemas.openxmlformats.org/officeDocument/2006/relationships/image" Target="media/image209.wmf" Id="rId456" /><Relationship Type="http://schemas.openxmlformats.org/officeDocument/2006/relationships/footer" Target="footer2.xml" Id="rId13" /><Relationship Type="http://schemas.openxmlformats.org/officeDocument/2006/relationships/oleObject" Target="embeddings/oleObject38.bin" Id="rId109" /><Relationship Type="http://schemas.openxmlformats.org/officeDocument/2006/relationships/image" Target="media/image113.wmf" Id="rId260" /><Relationship Type="http://schemas.openxmlformats.org/officeDocument/2006/relationships/image" Target="media/image141.wmf" Id="rId316" /><Relationship Type="http://schemas.openxmlformats.org/officeDocument/2006/relationships/oleObject" Target="embeddings/oleObject10.bin" Id="rId55" /><Relationship Type="http://schemas.openxmlformats.org/officeDocument/2006/relationships/image" Target="media/image33.wmf" Id="rId97" /><Relationship Type="http://schemas.openxmlformats.org/officeDocument/2006/relationships/image" Target="media/image43.wmf" Id="rId120" /><Relationship Type="http://schemas.openxmlformats.org/officeDocument/2006/relationships/oleObject" Target="embeddings/oleObject164.bin" Id="rId358" /><Relationship Type="http://schemas.openxmlformats.org/officeDocument/2006/relationships/image" Target="media/image64.wmf" Id="rId162" /><Relationship Type="http://schemas.openxmlformats.org/officeDocument/2006/relationships/image" Target="media/image92.wmf" Id="rId218" /><Relationship Type="http://schemas.openxmlformats.org/officeDocument/2006/relationships/oleObject" Target="embeddings/oleObject199.bin" Id="rId425" /><Relationship Type="http://schemas.openxmlformats.org/officeDocument/2006/relationships/oleObject" Target="embeddings/oleObject220.bin" Id="rId467" /><Relationship Type="http://schemas.openxmlformats.org/officeDocument/2006/relationships/oleObject" Target="embeddings/oleObject120.bin" Id="rId271" /><Relationship Type="http://schemas.openxmlformats.org/officeDocument/2006/relationships/header" Target="header7.xml" Id="rId24" /><Relationship Type="http://schemas.openxmlformats.org/officeDocument/2006/relationships/oleObject" Target="embeddings/oleObject16.bin" Id="rId66" /><Relationship Type="http://schemas.openxmlformats.org/officeDocument/2006/relationships/oleObject" Target="embeddings/oleObject50.bin" Id="rId131" /><Relationship Type="http://schemas.openxmlformats.org/officeDocument/2006/relationships/oleObject" Target="embeddings/oleObject148.bin" Id="rId327" /><Relationship Type="http://schemas.openxmlformats.org/officeDocument/2006/relationships/image" Target="media/image167.wmf" Id="rId369" /><Relationship Type="http://schemas.openxmlformats.org/officeDocument/2006/relationships/oleObject" Target="embeddings/oleObject71.bin" Id="rId173" /><Relationship Type="http://schemas.openxmlformats.org/officeDocument/2006/relationships/oleObject" Target="embeddings/oleObject99.bin" Id="rId229" /><Relationship Type="http://schemas.openxmlformats.org/officeDocument/2006/relationships/oleObject" Target="embeddings/oleObject175.bin" Id="rId380" /><Relationship Type="http://schemas.openxmlformats.org/officeDocument/2006/relationships/image" Target="media/image199.wmf" Id="rId436" /><Relationship Type="http://schemas.openxmlformats.org/officeDocument/2006/relationships/image" Target="media/image103.wmf" Id="rId240" /><Relationship Type="http://schemas.openxmlformats.org/officeDocument/2006/relationships/footer" Target="footer17.xml" Id="rId478" /><Relationship Type="http://schemas.openxmlformats.org/officeDocument/2006/relationships/footer" Target="footer13.xml" Id="rId35" /><Relationship Type="http://schemas.openxmlformats.org/officeDocument/2006/relationships/image" Target="media/image23.wmf" Id="rId77" /><Relationship Type="http://schemas.openxmlformats.org/officeDocument/2006/relationships/oleObject" Target="embeddings/oleObject33.bin" Id="rId100" /><Relationship Type="http://schemas.openxmlformats.org/officeDocument/2006/relationships/image" Target="media/image124.wmf" Id="rId282" /><Relationship Type="http://schemas.openxmlformats.org/officeDocument/2006/relationships/image" Target="media/image152.wmf" Id="rId338" /><Relationship Type="http://schemas.openxmlformats.org/officeDocument/2006/relationships/endnotes" Target="endnotes.xml" Id="rId8" /><Relationship Type="http://schemas.openxmlformats.org/officeDocument/2006/relationships/image" Target="media/image54.wmf" Id="rId142" /><Relationship Type="http://schemas.openxmlformats.org/officeDocument/2006/relationships/image" Target="media/image75.wmf" Id="rId184" /><Relationship Type="http://schemas.openxmlformats.org/officeDocument/2006/relationships/image" Target="media/image178.wmf" Id="rId391" /><Relationship Type="http://schemas.openxmlformats.org/officeDocument/2006/relationships/image" Target="media/image185.wmf" Id="rId405" /><Relationship Type="http://schemas.openxmlformats.org/officeDocument/2006/relationships/oleObject" Target="embeddings/oleObject210.bin" Id="rId447" /><Relationship Type="http://schemas.openxmlformats.org/officeDocument/2006/relationships/oleObject" Target="embeddings/oleObject110.bin" Id="rId251" /><Relationship Type="http://schemas.openxmlformats.org/officeDocument/2006/relationships/footer" Target="footer23.xml" Id="rId489" /><Relationship Type="http://schemas.openxmlformats.org/officeDocument/2006/relationships/image" Target="media/image8.wmf" Id="rId46" /><Relationship Type="http://schemas.openxmlformats.org/officeDocument/2006/relationships/oleObject" Target="embeddings/oleObject131.bin" Id="rId293" /><Relationship Type="http://schemas.openxmlformats.org/officeDocument/2006/relationships/oleObject" Target="embeddings/oleObject138.bin" Id="rId307" /><Relationship Type="http://schemas.openxmlformats.org/officeDocument/2006/relationships/image" Target="media/image157.wmf" Id="rId349" /><Relationship Type="http://schemas.openxmlformats.org/officeDocument/2006/relationships/oleObject" Target="embeddings/oleObject27.bin" Id="rId88" /><Relationship Type="http://schemas.openxmlformats.org/officeDocument/2006/relationships/image" Target="media/image39.wmf" Id="rId111" /><Relationship Type="http://schemas.openxmlformats.org/officeDocument/2006/relationships/oleObject" Target="embeddings/oleObject61.bin" Id="rId153" /><Relationship Type="http://schemas.openxmlformats.org/officeDocument/2006/relationships/oleObject" Target="embeddings/oleObject82.bin" Id="rId195" /><Relationship Type="http://schemas.openxmlformats.org/officeDocument/2006/relationships/oleObject" Target="embeddings/oleObject89.bin" Id="rId209" /><Relationship Type="http://schemas.openxmlformats.org/officeDocument/2006/relationships/oleObject" Target="embeddings/oleObject165.bin" Id="rId360" /><Relationship Type="http://schemas.openxmlformats.org/officeDocument/2006/relationships/image" Target="media/image189.wmf" Id="rId416" /><Relationship Type="http://schemas.openxmlformats.org/officeDocument/2006/relationships/image" Target="media/image93.wmf" Id="rId220" /><Relationship Type="http://schemas.openxmlformats.org/officeDocument/2006/relationships/image" Target="media/image210.wmf" Id="rId458" /><Relationship Type="http://schemas.openxmlformats.org/officeDocument/2006/relationships/footer" Target="footer3.xml" Id="rId15" /><Relationship Type="http://schemas.openxmlformats.org/officeDocument/2006/relationships/oleObject" Target="embeddings/oleObject11.bin" Id="rId57" /><Relationship Type="http://schemas.openxmlformats.org/officeDocument/2006/relationships/image" Target="media/image114.wmf" Id="rId262" /><Relationship Type="http://schemas.openxmlformats.org/officeDocument/2006/relationships/image" Target="media/image142.wmf" Id="rId318" /><Relationship Type="http://schemas.openxmlformats.org/officeDocument/2006/relationships/image" Target="media/image34.wmf" Id="rId99" /><Relationship Type="http://schemas.openxmlformats.org/officeDocument/2006/relationships/image" Target="media/image44.wmf" Id="rId122" /><Relationship Type="http://schemas.openxmlformats.org/officeDocument/2006/relationships/image" Target="media/image65.wmf" Id="rId164" /><Relationship Type="http://schemas.openxmlformats.org/officeDocument/2006/relationships/image" Target="media/image168.wmf" Id="rId371" /><Relationship Type="http://schemas.openxmlformats.org/officeDocument/2006/relationships/oleObject" Target="embeddings/oleObject200.bin" Id="rId427" /><Relationship Type="http://schemas.openxmlformats.org/officeDocument/2006/relationships/oleObject" Target="embeddings/oleObject221.bin" Id="rId469" /><Relationship Type="http://schemas.openxmlformats.org/officeDocument/2006/relationships/footer" Target="footer8.xml" Id="rId26" /><Relationship Type="http://schemas.openxmlformats.org/officeDocument/2006/relationships/oleObject" Target="embeddings/oleObject100.bin" Id="rId231" /><Relationship Type="http://schemas.openxmlformats.org/officeDocument/2006/relationships/oleObject" Target="embeddings/oleObject121.bin" Id="rId273" /><Relationship Type="http://schemas.openxmlformats.org/officeDocument/2006/relationships/oleObject" Target="embeddings/oleObject149.bin" Id="rId329" /><Relationship Type="http://schemas.openxmlformats.org/officeDocument/2006/relationships/header" Target="header18.xml" Id="rId480" /><Relationship Type="http://schemas.openxmlformats.org/officeDocument/2006/relationships/oleObject" Target="embeddings/oleObject17.bin" Id="rId68" /><Relationship Type="http://schemas.openxmlformats.org/officeDocument/2006/relationships/oleObject" Target="embeddings/oleObject51.bin" Id="rId133" /><Relationship Type="http://schemas.openxmlformats.org/officeDocument/2006/relationships/oleObject" Target="embeddings/oleObject72.bin" Id="rId175" /><Relationship Type="http://schemas.openxmlformats.org/officeDocument/2006/relationships/image" Target="media/image153.wmf" Id="rId340" /><Relationship Type="http://schemas.openxmlformats.org/officeDocument/2006/relationships/image" Target="media/image83.wmf" Id="rId200" /><Relationship Type="http://schemas.openxmlformats.org/officeDocument/2006/relationships/oleObject" Target="embeddings/oleObject176.bin" Id="rId382" /><Relationship Type="http://schemas.openxmlformats.org/officeDocument/2006/relationships/image" Target="media/image200.wmf" Id="rId438" /><Relationship Type="http://schemas.openxmlformats.org/officeDocument/2006/relationships/image" Target="media/image104.wmf" Id="rId242" /><Relationship Type="http://schemas.openxmlformats.org/officeDocument/2006/relationships/image" Target="media/image125.wmf" Id="rId284" /><Relationship Type="http://schemas.openxmlformats.org/officeDocument/2006/relationships/header" Target="header24.xml" Id="rId491" /><Relationship Type="http://schemas.openxmlformats.org/officeDocument/2006/relationships/oleObject" Target="embeddings/oleObject1.bin" Id="rId37" /><Relationship Type="http://schemas.openxmlformats.org/officeDocument/2006/relationships/image" Target="media/image24.wmf" Id="rId79" /><Relationship Type="http://schemas.openxmlformats.org/officeDocument/2006/relationships/oleObject" Target="embeddings/oleObject34.bin" Id="rId102" /><Relationship Type="http://schemas.openxmlformats.org/officeDocument/2006/relationships/image" Target="media/image55.wmf" Id="rId144" /><Relationship Type="http://schemas.openxmlformats.org/officeDocument/2006/relationships/oleObject" Target="embeddings/oleObject28.bin" Id="rId90" /><Relationship Type="http://schemas.openxmlformats.org/officeDocument/2006/relationships/image" Target="media/image76.wmf" Id="rId186" /><Relationship Type="http://schemas.openxmlformats.org/officeDocument/2006/relationships/image" Target="media/image158.wmf" Id="rId351" /><Relationship Type="http://schemas.openxmlformats.org/officeDocument/2006/relationships/image" Target="media/image179.wmf" Id="rId393" /><Relationship Type="http://schemas.openxmlformats.org/officeDocument/2006/relationships/oleObject" Target="embeddings/oleObject189.bin" Id="rId407" /><Relationship Type="http://schemas.openxmlformats.org/officeDocument/2006/relationships/oleObject" Target="embeddings/oleObject211.bin" Id="rId449" /><Relationship Type="http://schemas.openxmlformats.org/officeDocument/2006/relationships/oleObject" Target="embeddings/oleObject90.bin" Id="rId211" /><Relationship Type="http://schemas.openxmlformats.org/officeDocument/2006/relationships/oleObject" Target="embeddings/oleObject111.bin" Id="rId253" /><Relationship Type="http://schemas.openxmlformats.org/officeDocument/2006/relationships/oleObject" Target="embeddings/oleObject132.bin" Id="rId295" /><Relationship Type="http://schemas.openxmlformats.org/officeDocument/2006/relationships/oleObject" Target="embeddings/oleObject139.bin" Id="rId309" /><Relationship Type="http://schemas.openxmlformats.org/officeDocument/2006/relationships/image" Target="media/image211.wmf" Id="rId460" /><Relationship Type="http://schemas.openxmlformats.org/officeDocument/2006/relationships/image" Target="media/image9.wmf" Id="rId48" /><Relationship Type="http://schemas.openxmlformats.org/officeDocument/2006/relationships/oleObject" Target="embeddings/oleObject41.bin" Id="rId113" /><Relationship Type="http://schemas.openxmlformats.org/officeDocument/2006/relationships/image" Target="media/image143.wmf" Id="rId320" /><Relationship Type="http://schemas.openxmlformats.org/officeDocument/2006/relationships/oleObject" Target="embeddings/oleObject62.bin" Id="rId155" /><Relationship Type="http://schemas.openxmlformats.org/officeDocument/2006/relationships/oleObject" Target="embeddings/oleObject83.bin" Id="rId197" /><Relationship Type="http://schemas.openxmlformats.org/officeDocument/2006/relationships/oleObject" Target="embeddings/oleObject166.bin" Id="rId362" /><Relationship Type="http://schemas.openxmlformats.org/officeDocument/2006/relationships/image" Target="media/image190.wmf" Id="rId418" /><Relationship Type="http://schemas.openxmlformats.org/officeDocument/2006/relationships/image" Target="media/image94.wmf" Id="rId222" /><Relationship Type="http://schemas.openxmlformats.org/officeDocument/2006/relationships/image" Target="media/image115.wmf" Id="rId264" /><Relationship Type="http://schemas.openxmlformats.org/officeDocument/2006/relationships/header" Target="header14.xml" Id="rId471" /><Relationship Type="http://schemas.openxmlformats.org/officeDocument/2006/relationships/footer" Target="footer4.xml" Id="rId17" /><Relationship Type="http://schemas.openxmlformats.org/officeDocument/2006/relationships/oleObject" Target="embeddings/oleObject12.bin" Id="rId59" /><Relationship Type="http://schemas.openxmlformats.org/officeDocument/2006/relationships/image" Target="media/image45.wmf" Id="rId124" /><Relationship Type="http://schemas.openxmlformats.org/officeDocument/2006/relationships/oleObject" Target="embeddings/oleObject18.bin" Id="rId70" /><Relationship Type="http://schemas.openxmlformats.org/officeDocument/2006/relationships/image" Target="media/image66.wmf" Id="rId166" /><Relationship Type="http://schemas.openxmlformats.org/officeDocument/2006/relationships/oleObject" Target="embeddings/oleObject150.bin" Id="rId331" /><Relationship Type="http://schemas.openxmlformats.org/officeDocument/2006/relationships/image" Target="media/image169.wmf" Id="rId373" /><Relationship Type="http://schemas.openxmlformats.org/officeDocument/2006/relationships/oleObject" Target="embeddings/oleObject201.bin" Id="rId429" /><Relationship Type="http://schemas.openxmlformats.org/officeDocument/2006/relationships/oleObject" Target="embeddings/oleObject101.bin" Id="rId233" /><Relationship Type="http://schemas.openxmlformats.org/officeDocument/2006/relationships/image" Target="media/image201.wmf" Id="rId440" /><Relationship Type="http://schemas.openxmlformats.org/officeDocument/2006/relationships/header" Target="header9.xml" Id="rId28" /><Relationship Type="http://schemas.openxmlformats.org/officeDocument/2006/relationships/oleObject" Target="embeddings/oleObject122.bin" Id="rId275" /><Relationship Type="http://schemas.openxmlformats.org/officeDocument/2006/relationships/image" Target="media/image133.wmf" Id="rId300" /><Relationship Type="http://schemas.openxmlformats.org/officeDocument/2006/relationships/header" Target="header19.xml" Id="rId482" /><Relationship Type="http://schemas.openxmlformats.org/officeDocument/2006/relationships/image" Target="media/image25.wmf" Id="rId81" /><Relationship Type="http://schemas.openxmlformats.org/officeDocument/2006/relationships/oleObject" Target="embeddings/oleObject52.bin" Id="rId135" /><Relationship Type="http://schemas.openxmlformats.org/officeDocument/2006/relationships/oleObject" Target="embeddings/oleObject73.bin" Id="rId177" /><Relationship Type="http://schemas.openxmlformats.org/officeDocument/2006/relationships/image" Target="media/image154.wmf" Id="rId342" /><Relationship Type="http://schemas.openxmlformats.org/officeDocument/2006/relationships/oleObject" Target="embeddings/oleObject177.bin" Id="rId384" /><Relationship Type="http://schemas.openxmlformats.org/officeDocument/2006/relationships/image" Target="media/image84.wmf" Id="rId202" /><Relationship Type="http://schemas.openxmlformats.org/officeDocument/2006/relationships/image" Target="media/image105.wmf" Id="rId244" /><Relationship Type="http://schemas.openxmlformats.org/officeDocument/2006/relationships/oleObject" Target="embeddings/oleObject2.bin" Id="rId39" /><Relationship Type="http://schemas.openxmlformats.org/officeDocument/2006/relationships/image" Target="media/image126.wmf" Id="rId286" /><Relationship Type="http://schemas.openxmlformats.org/officeDocument/2006/relationships/oleObject" Target="embeddings/oleObject212.bin" Id="rId451" /><Relationship Type="http://schemas.openxmlformats.org/officeDocument/2006/relationships/footer" Target="footer25.xml" Id="rId493" /><Relationship Type="http://schemas.openxmlformats.org/officeDocument/2006/relationships/image" Target="media/image10.wmf" Id="rId50" /><Relationship Type="http://schemas.openxmlformats.org/officeDocument/2006/relationships/oleObject" Target="embeddings/oleObject35.bin" Id="rId104" /><Relationship Type="http://schemas.openxmlformats.org/officeDocument/2006/relationships/image" Target="media/image56.wmf" Id="rId146" /><Relationship Type="http://schemas.openxmlformats.org/officeDocument/2006/relationships/image" Target="media/image77.wmf" Id="rId188" /><Relationship Type="http://schemas.openxmlformats.org/officeDocument/2006/relationships/oleObject" Target="embeddings/oleObject140.bin" Id="rId311" /><Relationship Type="http://schemas.openxmlformats.org/officeDocument/2006/relationships/image" Target="media/image159.wmf" Id="rId353" /><Relationship Type="http://schemas.openxmlformats.org/officeDocument/2006/relationships/image" Target="media/image180.wmf" Id="rId395" /><Relationship Type="http://schemas.openxmlformats.org/officeDocument/2006/relationships/oleObject" Target="embeddings/oleObject191.bin" Id="rId409" /><Relationship Type="http://schemas.openxmlformats.org/officeDocument/2006/relationships/oleObject" Target="embeddings/oleObject29.bin" Id="rId92" /><Relationship Type="http://schemas.openxmlformats.org/officeDocument/2006/relationships/oleObject" Target="embeddings/oleObject91.bin" Id="rId213" /><Relationship Type="http://schemas.openxmlformats.org/officeDocument/2006/relationships/image" Target="media/image191.wmf" Id="rId420" /><Relationship Type="http://schemas.openxmlformats.org/officeDocument/2006/relationships/oleObject" Target="embeddings/oleObject112.bin" Id="rId255" /><Relationship Type="http://schemas.openxmlformats.org/officeDocument/2006/relationships/oleObject" Target="embeddings/oleObject133.bin" Id="rId297" /><Relationship Type="http://schemas.openxmlformats.org/officeDocument/2006/relationships/image" Target="media/image212.wmf" Id="rId462" /><Relationship Type="http://schemas.openxmlformats.org/officeDocument/2006/relationships/oleObject" Target="embeddings/oleObject42.bin" Id="rId115" /><Relationship Type="http://schemas.openxmlformats.org/officeDocument/2006/relationships/oleObject" Target="embeddings/oleObject63.bin" Id="rId157" /><Relationship Type="http://schemas.openxmlformats.org/officeDocument/2006/relationships/image" Target="media/image144.wmf" Id="rId322" /><Relationship Type="http://schemas.openxmlformats.org/officeDocument/2006/relationships/oleObject" Target="embeddings/oleObject167.bin" Id="rId364" /><Relationship Type="http://schemas.openxmlformats.org/officeDocument/2006/relationships/oleObject" Target="embeddings/oleObject13.bin" Id="rId61" /><Relationship Type="http://schemas.openxmlformats.org/officeDocument/2006/relationships/oleObject" Target="embeddings/oleObject84.bin" Id="rId199" /><Relationship Type="http://schemas.openxmlformats.org/officeDocument/2006/relationships/header" Target="header5.xml" Id="rId19" /><Relationship Type="http://schemas.openxmlformats.org/officeDocument/2006/relationships/image" Target="media/image95.wmf" Id="rId224" /><Relationship Type="http://schemas.openxmlformats.org/officeDocument/2006/relationships/image" Target="media/image116.wmf" Id="rId266" /><Relationship Type="http://schemas.openxmlformats.org/officeDocument/2006/relationships/oleObject" Target="embeddings/oleObject202.bin" Id="rId431" /><Relationship Type="http://schemas.openxmlformats.org/officeDocument/2006/relationships/footer" Target="footer15.xml" Id="rId473" /><Relationship Type="http://schemas.openxmlformats.org/officeDocument/2006/relationships/header" Target="header10.xml" Id="rId30" /><Relationship Type="http://schemas.openxmlformats.org/officeDocument/2006/relationships/image" Target="media/image46.wmf" Id="rId126" /><Relationship Type="http://schemas.openxmlformats.org/officeDocument/2006/relationships/image" Target="media/image67.wmf" Id="rId168" /><Relationship Type="http://schemas.openxmlformats.org/officeDocument/2006/relationships/oleObject" Target="embeddings/oleObject151.bin" Id="rId333" /><Relationship Type="http://schemas.openxmlformats.org/officeDocument/2006/relationships/oleObject" Target="embeddings/oleObject19.bin" Id="rId72" /><Relationship Type="http://schemas.openxmlformats.org/officeDocument/2006/relationships/image" Target="media/image170.wmf" Id="rId375" /><Relationship Type="http://schemas.openxmlformats.org/officeDocument/2006/relationships/numbering" Target="numbering.xml" Id="rId3" /><Relationship Type="http://schemas.openxmlformats.org/officeDocument/2006/relationships/oleObject" Target="embeddings/oleObject102.bin" Id="rId235" /><Relationship Type="http://schemas.openxmlformats.org/officeDocument/2006/relationships/oleObject" Target="embeddings/oleObject123.bin" Id="rId277" /><Relationship Type="http://schemas.openxmlformats.org/officeDocument/2006/relationships/oleObject" Target="embeddings/oleObject185.bin" Id="rId400" /><Relationship Type="http://schemas.openxmlformats.org/officeDocument/2006/relationships/image" Target="media/image202.wmf" Id="rId442" /><Relationship Type="http://schemas.openxmlformats.org/officeDocument/2006/relationships/footer" Target="footer20.xml" Id="rId484" /><Relationship Type="http://schemas.openxmlformats.org/officeDocument/2006/relationships/oleObject" Target="embeddings/oleObject53.bin" Id="rId137" /><Relationship Type="http://schemas.openxmlformats.org/officeDocument/2006/relationships/image" Target="media/image134.wmf" Id="rId302" /><Relationship Type="http://schemas.openxmlformats.org/officeDocument/2006/relationships/oleObject" Target="embeddings/oleObject157.bin" Id="rId344" /><Relationship Type="http://schemas.openxmlformats.org/officeDocument/2006/relationships/oleObject" Target="embeddings/oleObject3.bin" Id="rId41" /><Relationship Type="http://schemas.openxmlformats.org/officeDocument/2006/relationships/image" Target="media/image26.wmf" Id="rId83" /><Relationship Type="http://schemas.openxmlformats.org/officeDocument/2006/relationships/oleObject" Target="embeddings/oleObject74.bin" Id="rId179" /><Relationship Type="http://schemas.openxmlformats.org/officeDocument/2006/relationships/oleObject" Target="embeddings/oleObject178.bin" Id="rId386" /><Relationship Type="http://schemas.openxmlformats.org/officeDocument/2006/relationships/customXml" Target="/customXML/item3.xml" Id="Rc90fd393845943d0"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1095132</value>
    </field>
    <field name="Objective-Title">
      <value order="0">Stage 2 Specialist Mathematics Subject Outline (for teaching in 2023)</value>
    </field>
    <field name="Objective-Description">
      <value order="0"/>
    </field>
    <field name="Objective-CreationStamp">
      <value order="0">2020-03-18T03:15:31Z</value>
    </field>
    <field name="Objective-IsApproved">
      <value order="0">false</value>
    </field>
    <field name="Objective-IsPublished">
      <value order="0">true</value>
    </field>
    <field name="Objective-DatePublished">
      <value order="0">2022-12-13T00:38:08Z</value>
    </field>
    <field name="Objective-ModificationStamp">
      <value order="0">2022-12-13T00:38:08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25550</value>
    </field>
    <field name="Objective-Version">
      <value order="0">5.0</value>
    </field>
    <field name="Objective-VersionNumber">
      <value order="0">6</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146FB6A7-5509-41B5-9DC8-BFAB5C355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51</Pages>
  <Words>9685</Words>
  <Characters>55206</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Specialist Mathematics Stage 2 Subject Outline for teaching in 2019</vt:lpstr>
    </vt:vector>
  </TitlesOfParts>
  <Company>SACE Board of South Australia</Company>
  <LinksUpToDate>false</LinksUpToDate>
  <CharactersWithSpaces>64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tage 2 Subject Outline for teaching in 2019</dc:title>
  <dc:creator>SACE Board of SA</dc:creator>
  <cp:lastModifiedBy>Darwin, Ruth (SACE)</cp:lastModifiedBy>
  <cp:revision>21</cp:revision>
  <cp:lastPrinted>2021-11-23T03:50:00Z</cp:lastPrinted>
  <dcterms:created xsi:type="dcterms:W3CDTF">2019-09-12T02:48:00Z</dcterms:created>
  <dcterms:modified xsi:type="dcterms:W3CDTF">2022-12-13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2</vt:lpwstr>
  </property>
  <property fmtid="{D5CDD505-2E9C-101B-9397-08002B2CF9AE}" pid="3" name="Objective-Comment">
    <vt:lpwstr/>
  </property>
  <property fmtid="{D5CDD505-2E9C-101B-9397-08002B2CF9AE}" pid="4" name="Objective-CreationStamp">
    <vt:filetime>2020-03-18T03:15:31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2-12-13T00:38:08Z</vt:filetime>
  </property>
  <property fmtid="{D5CDD505-2E9C-101B-9397-08002B2CF9AE}" pid="8" name="Objective-ModificationStamp">
    <vt:filetime>2022-12-13T00:38:08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Specialist Mathematics Subject Outline (for teaching in 2023)</vt:lpwstr>
  </property>
  <property fmtid="{D5CDD505-2E9C-101B-9397-08002B2CF9AE}" pid="14" name="Objective-Version">
    <vt:lpwstr>5.0</vt:lpwstr>
  </property>
  <property fmtid="{D5CDD505-2E9C-101B-9397-08002B2CF9AE}" pid="15" name="Objective-VersionComment">
    <vt:lpwstr/>
  </property>
  <property fmtid="{D5CDD505-2E9C-101B-9397-08002B2CF9AE}" pid="16" name="Objective-VersionNumber">
    <vt:r8>6</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25550</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12-13T00:37:49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005e71cc-9cdd-4320-b355-6efb1b190e4b</vt:lpwstr>
  </property>
  <property fmtid="{D5CDD505-2E9C-101B-9397-08002B2CF9AE}" pid="30" name="MSIP_Label_77274858-3b1d-4431-8679-d878f40e28fd_ContentBits">
    <vt:lpwstr>1</vt:lpwstr>
  </property>
</Properties>
</file>